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sldIdLst>
    <p:sldId id="260" r:id="rId2"/>
    <p:sldId id="276" r:id="rId3"/>
    <p:sldId id="305" r:id="rId4"/>
    <p:sldId id="321" r:id="rId5"/>
    <p:sldId id="322" r:id="rId6"/>
    <p:sldId id="323" r:id="rId7"/>
    <p:sldId id="297" r:id="rId8"/>
    <p:sldId id="309" r:id="rId9"/>
    <p:sldId id="299" r:id="rId10"/>
    <p:sldId id="300" r:id="rId11"/>
    <p:sldId id="324" r:id="rId12"/>
    <p:sldId id="319" r:id="rId13"/>
    <p:sldId id="320" r:id="rId14"/>
    <p:sldId id="266" r:id="rId15"/>
  </p:sldIdLst>
  <p:sldSz cx="9144000" cy="6858000" type="screen4x3"/>
  <p:notesSz cx="6858000" cy="9144000"/>
  <p:defaultText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28FA5"/>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165" autoAdjust="0"/>
    <p:restoredTop sz="94660" autoAdjust="0"/>
  </p:normalViewPr>
  <p:slideViewPr>
    <p:cSldViewPr snapToGrid="0" snapToObjects="1">
      <p:cViewPr varScale="1">
        <p:scale>
          <a:sx n="72" d="100"/>
          <a:sy n="72" d="100"/>
        </p:scale>
        <p:origin x="1914"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32FC62-9BEF-427A-B0C1-8D738DA03368}" type="datetimeFigureOut">
              <a:rPr lang="zh-CN" altLang="en-US" smtClean="0"/>
              <a:t>2021/7/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110C75F-5656-40D9-980E-CE7DF9591E60}" type="slidenum">
              <a:rPr lang="zh-CN" altLang="en-US" smtClean="0"/>
              <a:t>‹#›</a:t>
            </a:fld>
            <a:endParaRPr lang="zh-CN" altLang="en-US"/>
          </a:p>
        </p:txBody>
      </p:sp>
    </p:spTree>
    <p:extLst>
      <p:ext uri="{BB962C8B-B14F-4D97-AF65-F5344CB8AC3E}">
        <p14:creationId xmlns:p14="http://schemas.microsoft.com/office/powerpoint/2010/main" val="38000963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168" name="Rettangolo 167"/>
          <p:cNvSpPr/>
          <p:nvPr userDrawn="1"/>
        </p:nvSpPr>
        <p:spPr>
          <a:xfrm>
            <a:off x="0" y="3832224"/>
            <a:ext cx="9144000" cy="3025775"/>
          </a:xfrm>
          <a:prstGeom prst="rect">
            <a:avLst/>
          </a:prstGeom>
          <a:solidFill>
            <a:srgbClr val="728FA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grpSp>
        <p:nvGrpSpPr>
          <p:cNvPr id="169" name="Gruppo 168"/>
          <p:cNvGrpSpPr/>
          <p:nvPr userDrawn="1"/>
        </p:nvGrpSpPr>
        <p:grpSpPr>
          <a:xfrm>
            <a:off x="48007" y="3816351"/>
            <a:ext cx="9036647" cy="180000"/>
            <a:chOff x="1218340" y="275867"/>
            <a:chExt cx="17715122" cy="567843"/>
          </a:xfrm>
        </p:grpSpPr>
        <p:cxnSp>
          <p:nvCxnSpPr>
            <p:cNvPr id="170" name="Connettore 1 169"/>
            <p:cNvCxnSpPr/>
            <p:nvPr userDrawn="1"/>
          </p:nvCxnSpPr>
          <p:spPr>
            <a:xfrm>
              <a:off x="121834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1" name="Connettore 1 170"/>
            <p:cNvCxnSpPr/>
            <p:nvPr userDrawn="1"/>
          </p:nvCxnSpPr>
          <p:spPr>
            <a:xfrm>
              <a:off x="136720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2" name="Connettore 1 171"/>
            <p:cNvCxnSpPr/>
            <p:nvPr userDrawn="1"/>
          </p:nvCxnSpPr>
          <p:spPr>
            <a:xfrm>
              <a:off x="151607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3" name="Connettore 1 172"/>
            <p:cNvCxnSpPr/>
            <p:nvPr userDrawn="1"/>
          </p:nvCxnSpPr>
          <p:spPr>
            <a:xfrm>
              <a:off x="166494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4" name="Connettore 1 173"/>
            <p:cNvCxnSpPr/>
            <p:nvPr userDrawn="1"/>
          </p:nvCxnSpPr>
          <p:spPr>
            <a:xfrm>
              <a:off x="181380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5" name="Connettore 1 174"/>
            <p:cNvCxnSpPr/>
            <p:nvPr userDrawn="1"/>
          </p:nvCxnSpPr>
          <p:spPr>
            <a:xfrm>
              <a:off x="196267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6" name="Connettore 1 175"/>
            <p:cNvCxnSpPr/>
            <p:nvPr userDrawn="1"/>
          </p:nvCxnSpPr>
          <p:spPr>
            <a:xfrm>
              <a:off x="211154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7" name="Connettore 1 176"/>
            <p:cNvCxnSpPr/>
            <p:nvPr userDrawn="1"/>
          </p:nvCxnSpPr>
          <p:spPr>
            <a:xfrm>
              <a:off x="226040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8" name="Connettore 1 177"/>
            <p:cNvCxnSpPr/>
            <p:nvPr userDrawn="1"/>
          </p:nvCxnSpPr>
          <p:spPr>
            <a:xfrm>
              <a:off x="240927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9" name="Connettore 1 178"/>
            <p:cNvCxnSpPr/>
            <p:nvPr userDrawn="1"/>
          </p:nvCxnSpPr>
          <p:spPr>
            <a:xfrm>
              <a:off x="255814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0" name="Connettore 1 179"/>
            <p:cNvCxnSpPr/>
            <p:nvPr userDrawn="1"/>
          </p:nvCxnSpPr>
          <p:spPr>
            <a:xfrm>
              <a:off x="270701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1" name="Connettore 1 180"/>
            <p:cNvCxnSpPr/>
            <p:nvPr userDrawn="1"/>
          </p:nvCxnSpPr>
          <p:spPr>
            <a:xfrm>
              <a:off x="285587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2" name="Connettore 1 181"/>
            <p:cNvCxnSpPr/>
            <p:nvPr userDrawn="1"/>
          </p:nvCxnSpPr>
          <p:spPr>
            <a:xfrm>
              <a:off x="300474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3" name="Connettore 1 182"/>
            <p:cNvCxnSpPr/>
            <p:nvPr userDrawn="1"/>
          </p:nvCxnSpPr>
          <p:spPr>
            <a:xfrm>
              <a:off x="315361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4" name="Connettore 1 183"/>
            <p:cNvCxnSpPr/>
            <p:nvPr userDrawn="1"/>
          </p:nvCxnSpPr>
          <p:spPr>
            <a:xfrm>
              <a:off x="330247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5" name="Connettore 1 184"/>
            <p:cNvCxnSpPr/>
            <p:nvPr userDrawn="1"/>
          </p:nvCxnSpPr>
          <p:spPr>
            <a:xfrm>
              <a:off x="345134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6" name="Connettore 1 185"/>
            <p:cNvCxnSpPr/>
            <p:nvPr userDrawn="1"/>
          </p:nvCxnSpPr>
          <p:spPr>
            <a:xfrm>
              <a:off x="360021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7" name="Connettore 1 186"/>
            <p:cNvCxnSpPr/>
            <p:nvPr userDrawn="1"/>
          </p:nvCxnSpPr>
          <p:spPr>
            <a:xfrm>
              <a:off x="374907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8" name="Connettore 1 187"/>
            <p:cNvCxnSpPr/>
            <p:nvPr userDrawn="1"/>
          </p:nvCxnSpPr>
          <p:spPr>
            <a:xfrm>
              <a:off x="389794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9" name="Connettore 1 188"/>
            <p:cNvCxnSpPr/>
            <p:nvPr userDrawn="1"/>
          </p:nvCxnSpPr>
          <p:spPr>
            <a:xfrm>
              <a:off x="404681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0" name="Connettore 1 189"/>
            <p:cNvCxnSpPr/>
            <p:nvPr userDrawn="1"/>
          </p:nvCxnSpPr>
          <p:spPr>
            <a:xfrm>
              <a:off x="419568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1" name="Connettore 1 190"/>
            <p:cNvCxnSpPr/>
            <p:nvPr userDrawn="1"/>
          </p:nvCxnSpPr>
          <p:spPr>
            <a:xfrm>
              <a:off x="434454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2" name="Connettore 1 191"/>
            <p:cNvCxnSpPr/>
            <p:nvPr userDrawn="1"/>
          </p:nvCxnSpPr>
          <p:spPr>
            <a:xfrm>
              <a:off x="449341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3" name="Connettore 1 192"/>
            <p:cNvCxnSpPr/>
            <p:nvPr userDrawn="1"/>
          </p:nvCxnSpPr>
          <p:spPr>
            <a:xfrm>
              <a:off x="464228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4" name="Connettore 1 193"/>
            <p:cNvCxnSpPr/>
            <p:nvPr userDrawn="1"/>
          </p:nvCxnSpPr>
          <p:spPr>
            <a:xfrm>
              <a:off x="479114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5" name="Connettore 1 194"/>
            <p:cNvCxnSpPr/>
            <p:nvPr userDrawn="1"/>
          </p:nvCxnSpPr>
          <p:spPr>
            <a:xfrm>
              <a:off x="494001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6" name="Connettore 1 195"/>
            <p:cNvCxnSpPr/>
            <p:nvPr userDrawn="1"/>
          </p:nvCxnSpPr>
          <p:spPr>
            <a:xfrm>
              <a:off x="508888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7" name="Connettore 1 196"/>
            <p:cNvCxnSpPr/>
            <p:nvPr userDrawn="1"/>
          </p:nvCxnSpPr>
          <p:spPr>
            <a:xfrm>
              <a:off x="523774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8" name="Connettore 1 197"/>
            <p:cNvCxnSpPr/>
            <p:nvPr userDrawn="1"/>
          </p:nvCxnSpPr>
          <p:spPr>
            <a:xfrm>
              <a:off x="538661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9" name="Connettore 1 198"/>
            <p:cNvCxnSpPr/>
            <p:nvPr userDrawn="1"/>
          </p:nvCxnSpPr>
          <p:spPr>
            <a:xfrm>
              <a:off x="553548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0" name="Connettore 1 199"/>
            <p:cNvCxnSpPr/>
            <p:nvPr userDrawn="1"/>
          </p:nvCxnSpPr>
          <p:spPr>
            <a:xfrm>
              <a:off x="568435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1" name="Connettore 1 200"/>
            <p:cNvCxnSpPr/>
            <p:nvPr userDrawn="1"/>
          </p:nvCxnSpPr>
          <p:spPr>
            <a:xfrm>
              <a:off x="583321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2" name="Connettore 1 201"/>
            <p:cNvCxnSpPr/>
            <p:nvPr userDrawn="1"/>
          </p:nvCxnSpPr>
          <p:spPr>
            <a:xfrm>
              <a:off x="598208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3" name="Connettore 1 202"/>
            <p:cNvCxnSpPr/>
            <p:nvPr userDrawn="1"/>
          </p:nvCxnSpPr>
          <p:spPr>
            <a:xfrm>
              <a:off x="613095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4" name="Connettore 1 203"/>
            <p:cNvCxnSpPr/>
            <p:nvPr userDrawn="1"/>
          </p:nvCxnSpPr>
          <p:spPr>
            <a:xfrm>
              <a:off x="627981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5" name="Connettore 1 204"/>
            <p:cNvCxnSpPr/>
            <p:nvPr userDrawn="1"/>
          </p:nvCxnSpPr>
          <p:spPr>
            <a:xfrm>
              <a:off x="642868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6" name="Connettore 1 205"/>
            <p:cNvCxnSpPr/>
            <p:nvPr userDrawn="1"/>
          </p:nvCxnSpPr>
          <p:spPr>
            <a:xfrm>
              <a:off x="657755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7" name="Connettore 1 206"/>
            <p:cNvCxnSpPr/>
            <p:nvPr userDrawn="1"/>
          </p:nvCxnSpPr>
          <p:spPr>
            <a:xfrm>
              <a:off x="672641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8" name="Connettore 1 207"/>
            <p:cNvCxnSpPr/>
            <p:nvPr userDrawn="1"/>
          </p:nvCxnSpPr>
          <p:spPr>
            <a:xfrm>
              <a:off x="687528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9" name="Connettore 1 208"/>
            <p:cNvCxnSpPr/>
            <p:nvPr userDrawn="1"/>
          </p:nvCxnSpPr>
          <p:spPr>
            <a:xfrm>
              <a:off x="702415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0" name="Connettore 1 209"/>
            <p:cNvCxnSpPr/>
            <p:nvPr userDrawn="1"/>
          </p:nvCxnSpPr>
          <p:spPr>
            <a:xfrm>
              <a:off x="717302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1" name="Connettore 1 210"/>
            <p:cNvCxnSpPr/>
            <p:nvPr userDrawn="1"/>
          </p:nvCxnSpPr>
          <p:spPr>
            <a:xfrm>
              <a:off x="732188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2" name="Connettore 1 211"/>
            <p:cNvCxnSpPr/>
            <p:nvPr userDrawn="1"/>
          </p:nvCxnSpPr>
          <p:spPr>
            <a:xfrm>
              <a:off x="747075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3" name="Connettore 1 212"/>
            <p:cNvCxnSpPr/>
            <p:nvPr userDrawn="1"/>
          </p:nvCxnSpPr>
          <p:spPr>
            <a:xfrm>
              <a:off x="761962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4" name="Connettore 1 213"/>
            <p:cNvCxnSpPr/>
            <p:nvPr userDrawn="1"/>
          </p:nvCxnSpPr>
          <p:spPr>
            <a:xfrm>
              <a:off x="776848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5" name="Connettore 1 214"/>
            <p:cNvCxnSpPr/>
            <p:nvPr userDrawn="1"/>
          </p:nvCxnSpPr>
          <p:spPr>
            <a:xfrm>
              <a:off x="791735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6" name="Connettore 1 215"/>
            <p:cNvCxnSpPr/>
            <p:nvPr userDrawn="1"/>
          </p:nvCxnSpPr>
          <p:spPr>
            <a:xfrm>
              <a:off x="806622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7" name="Connettore 1 216"/>
            <p:cNvCxnSpPr/>
            <p:nvPr userDrawn="1"/>
          </p:nvCxnSpPr>
          <p:spPr>
            <a:xfrm>
              <a:off x="821508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8" name="Connettore 1 217"/>
            <p:cNvCxnSpPr/>
            <p:nvPr userDrawn="1"/>
          </p:nvCxnSpPr>
          <p:spPr>
            <a:xfrm>
              <a:off x="836395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9" name="Connettore 1 218"/>
            <p:cNvCxnSpPr/>
            <p:nvPr userDrawn="1"/>
          </p:nvCxnSpPr>
          <p:spPr>
            <a:xfrm>
              <a:off x="851282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0" name="Connettore 1 219"/>
            <p:cNvCxnSpPr/>
            <p:nvPr userDrawn="1"/>
          </p:nvCxnSpPr>
          <p:spPr>
            <a:xfrm>
              <a:off x="866169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1" name="Connettore 1 220"/>
            <p:cNvCxnSpPr/>
            <p:nvPr userDrawn="1"/>
          </p:nvCxnSpPr>
          <p:spPr>
            <a:xfrm>
              <a:off x="881055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2" name="Connettore 1 221"/>
            <p:cNvCxnSpPr/>
            <p:nvPr userDrawn="1"/>
          </p:nvCxnSpPr>
          <p:spPr>
            <a:xfrm>
              <a:off x="895942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3" name="Connettore 1 222"/>
            <p:cNvCxnSpPr/>
            <p:nvPr userDrawn="1"/>
          </p:nvCxnSpPr>
          <p:spPr>
            <a:xfrm>
              <a:off x="910829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4" name="Connettore 1 223"/>
            <p:cNvCxnSpPr/>
            <p:nvPr userDrawn="1"/>
          </p:nvCxnSpPr>
          <p:spPr>
            <a:xfrm>
              <a:off x="925715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5" name="Connettore 1 224"/>
            <p:cNvCxnSpPr/>
            <p:nvPr userDrawn="1"/>
          </p:nvCxnSpPr>
          <p:spPr>
            <a:xfrm>
              <a:off x="940602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6" name="Connettore 1 225"/>
            <p:cNvCxnSpPr/>
            <p:nvPr userDrawn="1"/>
          </p:nvCxnSpPr>
          <p:spPr>
            <a:xfrm>
              <a:off x="955489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7" name="Connettore 1 226"/>
            <p:cNvCxnSpPr/>
            <p:nvPr userDrawn="1"/>
          </p:nvCxnSpPr>
          <p:spPr>
            <a:xfrm>
              <a:off x="970375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8" name="Connettore 1 227"/>
            <p:cNvCxnSpPr/>
            <p:nvPr userDrawn="1"/>
          </p:nvCxnSpPr>
          <p:spPr>
            <a:xfrm>
              <a:off x="985262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9" name="Connettore 1 228"/>
            <p:cNvCxnSpPr/>
            <p:nvPr userDrawn="1"/>
          </p:nvCxnSpPr>
          <p:spPr>
            <a:xfrm>
              <a:off x="1000149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0" name="Connettore 1 229"/>
            <p:cNvCxnSpPr/>
            <p:nvPr userDrawn="1"/>
          </p:nvCxnSpPr>
          <p:spPr>
            <a:xfrm>
              <a:off x="1015036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1" name="Connettore 1 230"/>
            <p:cNvCxnSpPr/>
            <p:nvPr userDrawn="1"/>
          </p:nvCxnSpPr>
          <p:spPr>
            <a:xfrm>
              <a:off x="1029922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2" name="Connettore 1 231"/>
            <p:cNvCxnSpPr/>
            <p:nvPr userDrawn="1"/>
          </p:nvCxnSpPr>
          <p:spPr>
            <a:xfrm>
              <a:off x="1044809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3" name="Connettore 1 232"/>
            <p:cNvCxnSpPr/>
            <p:nvPr userDrawn="1"/>
          </p:nvCxnSpPr>
          <p:spPr>
            <a:xfrm>
              <a:off x="1059696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4" name="Connettore 1 233"/>
            <p:cNvCxnSpPr/>
            <p:nvPr userDrawn="1"/>
          </p:nvCxnSpPr>
          <p:spPr>
            <a:xfrm>
              <a:off x="1074582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5" name="Connettore 1 234"/>
            <p:cNvCxnSpPr/>
            <p:nvPr userDrawn="1"/>
          </p:nvCxnSpPr>
          <p:spPr>
            <a:xfrm>
              <a:off x="1089469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6" name="Connettore 1 235"/>
            <p:cNvCxnSpPr/>
            <p:nvPr userDrawn="1"/>
          </p:nvCxnSpPr>
          <p:spPr>
            <a:xfrm>
              <a:off x="1104356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7" name="Connettore 1 236"/>
            <p:cNvCxnSpPr/>
            <p:nvPr userDrawn="1"/>
          </p:nvCxnSpPr>
          <p:spPr>
            <a:xfrm>
              <a:off x="1119242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8" name="Connettore 1 237"/>
            <p:cNvCxnSpPr/>
            <p:nvPr userDrawn="1"/>
          </p:nvCxnSpPr>
          <p:spPr>
            <a:xfrm>
              <a:off x="1134129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9" name="Connettore 1 238"/>
            <p:cNvCxnSpPr/>
            <p:nvPr userDrawn="1"/>
          </p:nvCxnSpPr>
          <p:spPr>
            <a:xfrm>
              <a:off x="1149016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0" name="Connettore 1 239"/>
            <p:cNvCxnSpPr/>
            <p:nvPr userDrawn="1"/>
          </p:nvCxnSpPr>
          <p:spPr>
            <a:xfrm>
              <a:off x="1163903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1" name="Connettore 1 240"/>
            <p:cNvCxnSpPr/>
            <p:nvPr userDrawn="1"/>
          </p:nvCxnSpPr>
          <p:spPr>
            <a:xfrm>
              <a:off x="1178789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2" name="Connettore 1 241"/>
            <p:cNvCxnSpPr/>
            <p:nvPr userDrawn="1"/>
          </p:nvCxnSpPr>
          <p:spPr>
            <a:xfrm>
              <a:off x="1193676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3" name="Connettore 1 242"/>
            <p:cNvCxnSpPr/>
            <p:nvPr userDrawn="1"/>
          </p:nvCxnSpPr>
          <p:spPr>
            <a:xfrm>
              <a:off x="1208563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4" name="Connettore 1 243"/>
            <p:cNvCxnSpPr/>
            <p:nvPr userDrawn="1"/>
          </p:nvCxnSpPr>
          <p:spPr>
            <a:xfrm>
              <a:off x="1223449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5" name="Connettore 1 244"/>
            <p:cNvCxnSpPr/>
            <p:nvPr userDrawn="1"/>
          </p:nvCxnSpPr>
          <p:spPr>
            <a:xfrm>
              <a:off x="1238336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6" name="Connettore 1 245"/>
            <p:cNvCxnSpPr/>
            <p:nvPr userDrawn="1"/>
          </p:nvCxnSpPr>
          <p:spPr>
            <a:xfrm>
              <a:off x="1253223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7" name="Connettore 1 246"/>
            <p:cNvCxnSpPr/>
            <p:nvPr userDrawn="1"/>
          </p:nvCxnSpPr>
          <p:spPr>
            <a:xfrm>
              <a:off x="1268109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8" name="Connettore 1 247"/>
            <p:cNvCxnSpPr/>
            <p:nvPr userDrawn="1"/>
          </p:nvCxnSpPr>
          <p:spPr>
            <a:xfrm>
              <a:off x="1282996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9" name="Connettore 1 248"/>
            <p:cNvCxnSpPr/>
            <p:nvPr userDrawn="1"/>
          </p:nvCxnSpPr>
          <p:spPr>
            <a:xfrm>
              <a:off x="1297883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0" name="Connettore 1 249"/>
            <p:cNvCxnSpPr/>
            <p:nvPr userDrawn="1"/>
          </p:nvCxnSpPr>
          <p:spPr>
            <a:xfrm>
              <a:off x="1312770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1" name="Connettore 1 250"/>
            <p:cNvCxnSpPr/>
            <p:nvPr userDrawn="1"/>
          </p:nvCxnSpPr>
          <p:spPr>
            <a:xfrm>
              <a:off x="1327656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2" name="Connettore 1 251"/>
            <p:cNvCxnSpPr/>
            <p:nvPr userDrawn="1"/>
          </p:nvCxnSpPr>
          <p:spPr>
            <a:xfrm>
              <a:off x="1342543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3" name="Connettore 1 252"/>
            <p:cNvCxnSpPr/>
            <p:nvPr userDrawn="1"/>
          </p:nvCxnSpPr>
          <p:spPr>
            <a:xfrm>
              <a:off x="1357430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4" name="Connettore 1 253"/>
            <p:cNvCxnSpPr/>
            <p:nvPr userDrawn="1"/>
          </p:nvCxnSpPr>
          <p:spPr>
            <a:xfrm>
              <a:off x="1372316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5" name="Connettore 1 254"/>
            <p:cNvCxnSpPr/>
            <p:nvPr userDrawn="1"/>
          </p:nvCxnSpPr>
          <p:spPr>
            <a:xfrm>
              <a:off x="1387203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6" name="Connettore 1 255"/>
            <p:cNvCxnSpPr/>
            <p:nvPr userDrawn="1"/>
          </p:nvCxnSpPr>
          <p:spPr>
            <a:xfrm>
              <a:off x="1402090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7" name="Connettore 1 256"/>
            <p:cNvCxnSpPr/>
            <p:nvPr userDrawn="1"/>
          </p:nvCxnSpPr>
          <p:spPr>
            <a:xfrm>
              <a:off x="1416976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8" name="Connettore 1 257"/>
            <p:cNvCxnSpPr/>
            <p:nvPr userDrawn="1"/>
          </p:nvCxnSpPr>
          <p:spPr>
            <a:xfrm>
              <a:off x="1431863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9" name="Connettore 1 258"/>
            <p:cNvCxnSpPr/>
            <p:nvPr userDrawn="1"/>
          </p:nvCxnSpPr>
          <p:spPr>
            <a:xfrm>
              <a:off x="1446750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0" name="Connettore 1 259"/>
            <p:cNvCxnSpPr/>
            <p:nvPr userDrawn="1"/>
          </p:nvCxnSpPr>
          <p:spPr>
            <a:xfrm>
              <a:off x="1461637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1" name="Connettore 1 260"/>
            <p:cNvCxnSpPr/>
            <p:nvPr userDrawn="1"/>
          </p:nvCxnSpPr>
          <p:spPr>
            <a:xfrm>
              <a:off x="1476523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2" name="Connettore 1 261"/>
            <p:cNvCxnSpPr/>
            <p:nvPr userDrawn="1"/>
          </p:nvCxnSpPr>
          <p:spPr>
            <a:xfrm>
              <a:off x="1491410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3" name="Connettore 1 262"/>
            <p:cNvCxnSpPr/>
            <p:nvPr userDrawn="1"/>
          </p:nvCxnSpPr>
          <p:spPr>
            <a:xfrm>
              <a:off x="1506297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4" name="Connettore 1 263"/>
            <p:cNvCxnSpPr/>
            <p:nvPr userDrawn="1"/>
          </p:nvCxnSpPr>
          <p:spPr>
            <a:xfrm>
              <a:off x="1521183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5" name="Connettore 1 264"/>
            <p:cNvCxnSpPr/>
            <p:nvPr userDrawn="1"/>
          </p:nvCxnSpPr>
          <p:spPr>
            <a:xfrm>
              <a:off x="1536070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6" name="Connettore 1 265"/>
            <p:cNvCxnSpPr/>
            <p:nvPr userDrawn="1"/>
          </p:nvCxnSpPr>
          <p:spPr>
            <a:xfrm>
              <a:off x="1550957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7" name="Connettore 1 266"/>
            <p:cNvCxnSpPr/>
            <p:nvPr userDrawn="1"/>
          </p:nvCxnSpPr>
          <p:spPr>
            <a:xfrm>
              <a:off x="1565843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8" name="Connettore 1 267"/>
            <p:cNvCxnSpPr/>
            <p:nvPr userDrawn="1"/>
          </p:nvCxnSpPr>
          <p:spPr>
            <a:xfrm>
              <a:off x="1580730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9" name="Connettore 1 268"/>
            <p:cNvCxnSpPr/>
            <p:nvPr userDrawn="1"/>
          </p:nvCxnSpPr>
          <p:spPr>
            <a:xfrm>
              <a:off x="1595617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0" name="Connettore 1 269"/>
            <p:cNvCxnSpPr/>
            <p:nvPr userDrawn="1"/>
          </p:nvCxnSpPr>
          <p:spPr>
            <a:xfrm>
              <a:off x="1610504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1" name="Connettore 1 270"/>
            <p:cNvCxnSpPr/>
            <p:nvPr userDrawn="1"/>
          </p:nvCxnSpPr>
          <p:spPr>
            <a:xfrm>
              <a:off x="1625390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2" name="Connettore 1 271"/>
            <p:cNvCxnSpPr/>
            <p:nvPr userDrawn="1"/>
          </p:nvCxnSpPr>
          <p:spPr>
            <a:xfrm>
              <a:off x="1640277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3" name="Connettore 1 272"/>
            <p:cNvCxnSpPr/>
            <p:nvPr userDrawn="1"/>
          </p:nvCxnSpPr>
          <p:spPr>
            <a:xfrm>
              <a:off x="1655164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4" name="Connettore 1 273"/>
            <p:cNvCxnSpPr/>
            <p:nvPr userDrawn="1"/>
          </p:nvCxnSpPr>
          <p:spPr>
            <a:xfrm>
              <a:off x="1670050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5" name="Connettore 1 274"/>
            <p:cNvCxnSpPr/>
            <p:nvPr userDrawn="1"/>
          </p:nvCxnSpPr>
          <p:spPr>
            <a:xfrm>
              <a:off x="1684937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6" name="Connettore 1 275"/>
            <p:cNvCxnSpPr/>
            <p:nvPr userDrawn="1"/>
          </p:nvCxnSpPr>
          <p:spPr>
            <a:xfrm>
              <a:off x="1699824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7" name="Connettore 1 276"/>
            <p:cNvCxnSpPr/>
            <p:nvPr userDrawn="1"/>
          </p:nvCxnSpPr>
          <p:spPr>
            <a:xfrm>
              <a:off x="1714710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8" name="Connettore 1 277"/>
            <p:cNvCxnSpPr/>
            <p:nvPr userDrawn="1"/>
          </p:nvCxnSpPr>
          <p:spPr>
            <a:xfrm>
              <a:off x="1729597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9" name="Connettore 1 278"/>
            <p:cNvCxnSpPr/>
            <p:nvPr userDrawn="1"/>
          </p:nvCxnSpPr>
          <p:spPr>
            <a:xfrm>
              <a:off x="1744484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0" name="Connettore 1 279"/>
            <p:cNvCxnSpPr/>
            <p:nvPr userDrawn="1"/>
          </p:nvCxnSpPr>
          <p:spPr>
            <a:xfrm>
              <a:off x="1759371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1" name="Connettore 1 280"/>
            <p:cNvCxnSpPr/>
            <p:nvPr userDrawn="1"/>
          </p:nvCxnSpPr>
          <p:spPr>
            <a:xfrm>
              <a:off x="1774257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2" name="Connettore 1 281"/>
            <p:cNvCxnSpPr/>
            <p:nvPr userDrawn="1"/>
          </p:nvCxnSpPr>
          <p:spPr>
            <a:xfrm>
              <a:off x="1789144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3" name="Connettore 1 282"/>
            <p:cNvCxnSpPr/>
            <p:nvPr userDrawn="1"/>
          </p:nvCxnSpPr>
          <p:spPr>
            <a:xfrm>
              <a:off x="1804031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4" name="Connettore 1 283"/>
            <p:cNvCxnSpPr/>
            <p:nvPr userDrawn="1"/>
          </p:nvCxnSpPr>
          <p:spPr>
            <a:xfrm>
              <a:off x="1818917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5" name="Connettore 1 284"/>
            <p:cNvCxnSpPr/>
            <p:nvPr userDrawn="1"/>
          </p:nvCxnSpPr>
          <p:spPr>
            <a:xfrm>
              <a:off x="1833804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6" name="Connettore 1 285"/>
            <p:cNvCxnSpPr/>
            <p:nvPr userDrawn="1"/>
          </p:nvCxnSpPr>
          <p:spPr>
            <a:xfrm>
              <a:off x="1848691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7" name="Connettore 1 286"/>
            <p:cNvCxnSpPr/>
            <p:nvPr userDrawn="1"/>
          </p:nvCxnSpPr>
          <p:spPr>
            <a:xfrm>
              <a:off x="1863577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8" name="Connettore 1 287"/>
            <p:cNvCxnSpPr/>
            <p:nvPr userDrawn="1"/>
          </p:nvCxnSpPr>
          <p:spPr>
            <a:xfrm>
              <a:off x="1878464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9" name="Connettore 1 288"/>
            <p:cNvCxnSpPr/>
            <p:nvPr userDrawn="1"/>
          </p:nvCxnSpPr>
          <p:spPr>
            <a:xfrm>
              <a:off x="1893346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grpSp>
      <p:sp>
        <p:nvSpPr>
          <p:cNvPr id="2" name="Titolo 1"/>
          <p:cNvSpPr>
            <a:spLocks noGrp="1"/>
          </p:cNvSpPr>
          <p:nvPr>
            <p:ph type="ctrTitle"/>
          </p:nvPr>
        </p:nvSpPr>
        <p:spPr>
          <a:xfrm>
            <a:off x="641534" y="4149725"/>
            <a:ext cx="7772400" cy="968375"/>
          </a:xfrm>
        </p:spPr>
        <p:txBody>
          <a:bodyPr>
            <a:normAutofit/>
          </a:bodyPr>
          <a:lstStyle>
            <a:lvl1pPr>
              <a:defRPr sz="3600"/>
            </a:lvl1pPr>
          </a:lstStyle>
          <a:p>
            <a:r>
              <a:rPr lang="it-IT" dirty="0"/>
              <a:t>Fare clic per modificare lo stile del titolo</a:t>
            </a:r>
          </a:p>
        </p:txBody>
      </p:sp>
      <p:sp>
        <p:nvSpPr>
          <p:cNvPr id="3" name="Sottotitolo 2"/>
          <p:cNvSpPr>
            <a:spLocks noGrp="1"/>
          </p:cNvSpPr>
          <p:nvPr>
            <p:ph type="subTitle" idx="1"/>
          </p:nvPr>
        </p:nvSpPr>
        <p:spPr>
          <a:xfrm>
            <a:off x="641534" y="5260975"/>
            <a:ext cx="7772400" cy="1333500"/>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dirty="0"/>
              <a:t>Fare clic per modificare lo stile del sottotitolo dello schema</a:t>
            </a:r>
          </a:p>
        </p:txBody>
      </p:sp>
    </p:spTree>
    <p:extLst>
      <p:ext uri="{BB962C8B-B14F-4D97-AF65-F5344CB8AC3E}">
        <p14:creationId xmlns:p14="http://schemas.microsoft.com/office/powerpoint/2010/main" val="5148126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fld id="{B96E2279-029F-964F-A5B1-8676BDA67CCA}" type="datetimeFigureOut">
              <a:rPr lang="it-IT" smtClean="0"/>
              <a:t>15/07/2021</a:t>
            </a:fld>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6553200" y="6356350"/>
            <a:ext cx="2133600" cy="365125"/>
          </a:xfrm>
          <a:prstGeom prst="rect">
            <a:avLst/>
          </a:prstGeom>
        </p:spPr>
        <p:txBody>
          <a:bodyPr/>
          <a:lstStyle/>
          <a:p>
            <a:fld id="{7834947A-1B05-2B43-AD85-E646CE852B9E}" type="slidenum">
              <a:rPr lang="it-IT" smtClean="0"/>
              <a:t>‹#›</a:t>
            </a:fld>
            <a:endParaRPr lang="it-IT"/>
          </a:p>
        </p:txBody>
      </p:sp>
    </p:spTree>
    <p:extLst>
      <p:ext uri="{BB962C8B-B14F-4D97-AF65-F5344CB8AC3E}">
        <p14:creationId xmlns:p14="http://schemas.microsoft.com/office/powerpoint/2010/main" val="1191555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itolo verticale e testo">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fld id="{B96E2279-029F-964F-A5B1-8676BDA67CCA}" type="datetimeFigureOut">
              <a:rPr lang="it-IT" smtClean="0"/>
              <a:t>15/07/2021</a:t>
            </a:fld>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6553200" y="6356350"/>
            <a:ext cx="2133600" cy="365125"/>
          </a:xfrm>
          <a:prstGeom prst="rect">
            <a:avLst/>
          </a:prstGeom>
        </p:spPr>
        <p:txBody>
          <a:bodyPr/>
          <a:lstStyle/>
          <a:p>
            <a:fld id="{7834947A-1B05-2B43-AD85-E646CE852B9E}" type="slidenum">
              <a:rPr lang="it-IT" smtClean="0"/>
              <a:t>‹#›</a:t>
            </a:fld>
            <a:endParaRPr lang="it-IT"/>
          </a:p>
        </p:txBody>
      </p:sp>
    </p:spTree>
    <p:extLst>
      <p:ext uri="{BB962C8B-B14F-4D97-AF65-F5344CB8AC3E}">
        <p14:creationId xmlns:p14="http://schemas.microsoft.com/office/powerpoint/2010/main" val="283366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Diapositiva titolo">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60917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olo e contenuto">
    <p:spTree>
      <p:nvGrpSpPr>
        <p:cNvPr id="1" name=""/>
        <p:cNvGrpSpPr/>
        <p:nvPr/>
      </p:nvGrpSpPr>
      <p:grpSpPr>
        <a:xfrm>
          <a:off x="0" y="0"/>
          <a:ext cx="0" cy="0"/>
          <a:chOff x="0" y="0"/>
          <a:chExt cx="0" cy="0"/>
        </a:xfrm>
      </p:grpSpPr>
      <p:sp>
        <p:nvSpPr>
          <p:cNvPr id="253" name="Rettangolo 252"/>
          <p:cNvSpPr/>
          <p:nvPr userDrawn="1"/>
        </p:nvSpPr>
        <p:spPr>
          <a:xfrm>
            <a:off x="0" y="1"/>
            <a:ext cx="9144000" cy="1269904"/>
          </a:xfrm>
          <a:prstGeom prst="rect">
            <a:avLst/>
          </a:prstGeom>
          <a:solidFill>
            <a:srgbClr val="728FA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a:xfrm>
            <a:off x="457200" y="1600200"/>
            <a:ext cx="8323726" cy="4525963"/>
          </a:xfrm>
        </p:spPr>
        <p:txBody>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129" name="Rettangolo 128"/>
          <p:cNvSpPr/>
          <p:nvPr userDrawn="1"/>
        </p:nvSpPr>
        <p:spPr>
          <a:xfrm>
            <a:off x="0" y="6126162"/>
            <a:ext cx="9144000" cy="731837"/>
          </a:xfrm>
          <a:prstGeom prst="rect">
            <a:avLst/>
          </a:prstGeom>
          <a:solidFill>
            <a:srgbClr val="728FA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130" name="CasellaDiTesto 129"/>
          <p:cNvSpPr txBox="1"/>
          <p:nvPr userDrawn="1"/>
        </p:nvSpPr>
        <p:spPr>
          <a:xfrm>
            <a:off x="157778" y="6363505"/>
            <a:ext cx="3781805" cy="276999"/>
          </a:xfrm>
          <a:prstGeom prst="rect">
            <a:avLst/>
          </a:prstGeom>
          <a:noFill/>
        </p:spPr>
        <p:txBody>
          <a:bodyPr wrap="none" rtlCol="0">
            <a:spAutoFit/>
          </a:bodyPr>
          <a:lstStyle/>
          <a:p>
            <a:r>
              <a:rPr lang="it-IT" sz="1200" b="1" dirty="0" err="1">
                <a:solidFill>
                  <a:srgbClr val="FFFFFF"/>
                </a:solidFill>
                <a:latin typeface="Arial"/>
                <a:cs typeface="Arial"/>
              </a:rPr>
              <a:t>Name</a:t>
            </a:r>
            <a:r>
              <a:rPr lang="it-IT" sz="1200" b="1" baseline="0" dirty="0">
                <a:solidFill>
                  <a:srgbClr val="FFFFFF"/>
                </a:solidFill>
                <a:latin typeface="Arial"/>
                <a:cs typeface="Arial"/>
              </a:rPr>
              <a:t> Last </a:t>
            </a:r>
            <a:r>
              <a:rPr lang="it-IT" sz="1200" b="1" baseline="0" dirty="0" err="1">
                <a:solidFill>
                  <a:srgbClr val="FFFFFF"/>
                </a:solidFill>
                <a:latin typeface="Arial"/>
                <a:cs typeface="Arial"/>
              </a:rPr>
              <a:t>Name</a:t>
            </a:r>
            <a:r>
              <a:rPr lang="it-IT" sz="1200" b="1" baseline="0" dirty="0">
                <a:solidFill>
                  <a:srgbClr val="FFFFFF"/>
                </a:solidFill>
                <a:latin typeface="Arial"/>
                <a:cs typeface="Arial"/>
              </a:rPr>
              <a:t>, </a:t>
            </a:r>
            <a:r>
              <a:rPr lang="it-IT" sz="1200" b="1" baseline="0" dirty="0" err="1">
                <a:solidFill>
                  <a:srgbClr val="FFFFFF"/>
                </a:solidFill>
                <a:latin typeface="Arial"/>
                <a:cs typeface="Arial"/>
              </a:rPr>
              <a:t>MeccPhD</a:t>
            </a:r>
            <a:r>
              <a:rPr lang="it-IT" sz="1200" b="1" baseline="0" dirty="0">
                <a:solidFill>
                  <a:srgbClr val="FFFFFF"/>
                </a:solidFill>
                <a:latin typeface="Arial"/>
                <a:cs typeface="Arial"/>
              </a:rPr>
              <a:t> I </a:t>
            </a:r>
            <a:r>
              <a:rPr lang="it-IT" sz="1200" b="1" baseline="0" dirty="0" err="1">
                <a:solidFill>
                  <a:srgbClr val="FFFFFF"/>
                </a:solidFill>
                <a:latin typeface="Arial"/>
                <a:cs typeface="Arial"/>
              </a:rPr>
              <a:t>half-year</a:t>
            </a:r>
            <a:r>
              <a:rPr lang="it-IT" sz="1200" b="1" baseline="0" dirty="0">
                <a:solidFill>
                  <a:srgbClr val="FFFFFF"/>
                </a:solidFill>
                <a:latin typeface="Arial"/>
                <a:cs typeface="Arial"/>
              </a:rPr>
              <a:t> Evaluation</a:t>
            </a:r>
            <a:endParaRPr lang="it-IT" sz="1200" b="1" dirty="0">
              <a:solidFill>
                <a:srgbClr val="FFFFFF"/>
              </a:solidFill>
              <a:latin typeface="Arial"/>
              <a:cs typeface="Arial"/>
            </a:endParaRPr>
          </a:p>
        </p:txBody>
      </p:sp>
      <p:grpSp>
        <p:nvGrpSpPr>
          <p:cNvPr id="132" name="Gruppo 131"/>
          <p:cNvGrpSpPr/>
          <p:nvPr userDrawn="1"/>
        </p:nvGrpSpPr>
        <p:grpSpPr>
          <a:xfrm>
            <a:off x="48007" y="1089904"/>
            <a:ext cx="9036647" cy="180000"/>
            <a:chOff x="1218340" y="275867"/>
            <a:chExt cx="17715122" cy="567843"/>
          </a:xfrm>
        </p:grpSpPr>
        <p:cxnSp>
          <p:nvCxnSpPr>
            <p:cNvPr id="133" name="Connettore 1 132"/>
            <p:cNvCxnSpPr/>
            <p:nvPr userDrawn="1"/>
          </p:nvCxnSpPr>
          <p:spPr>
            <a:xfrm>
              <a:off x="121834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4" name="Connettore 1 133"/>
            <p:cNvCxnSpPr/>
            <p:nvPr userDrawn="1"/>
          </p:nvCxnSpPr>
          <p:spPr>
            <a:xfrm>
              <a:off x="136720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5" name="Connettore 1 134"/>
            <p:cNvCxnSpPr/>
            <p:nvPr userDrawn="1"/>
          </p:nvCxnSpPr>
          <p:spPr>
            <a:xfrm>
              <a:off x="151607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6" name="Connettore 1 135"/>
            <p:cNvCxnSpPr/>
            <p:nvPr userDrawn="1"/>
          </p:nvCxnSpPr>
          <p:spPr>
            <a:xfrm>
              <a:off x="166494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7" name="Connettore 1 136"/>
            <p:cNvCxnSpPr/>
            <p:nvPr userDrawn="1"/>
          </p:nvCxnSpPr>
          <p:spPr>
            <a:xfrm>
              <a:off x="181380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8" name="Connettore 1 137"/>
            <p:cNvCxnSpPr/>
            <p:nvPr userDrawn="1"/>
          </p:nvCxnSpPr>
          <p:spPr>
            <a:xfrm>
              <a:off x="196267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9" name="Connettore 1 138"/>
            <p:cNvCxnSpPr/>
            <p:nvPr userDrawn="1"/>
          </p:nvCxnSpPr>
          <p:spPr>
            <a:xfrm>
              <a:off x="211154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0" name="Connettore 1 139"/>
            <p:cNvCxnSpPr/>
            <p:nvPr userDrawn="1"/>
          </p:nvCxnSpPr>
          <p:spPr>
            <a:xfrm>
              <a:off x="226040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1" name="Connettore 1 140"/>
            <p:cNvCxnSpPr/>
            <p:nvPr userDrawn="1"/>
          </p:nvCxnSpPr>
          <p:spPr>
            <a:xfrm>
              <a:off x="240927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2" name="Connettore 1 141"/>
            <p:cNvCxnSpPr/>
            <p:nvPr userDrawn="1"/>
          </p:nvCxnSpPr>
          <p:spPr>
            <a:xfrm>
              <a:off x="255814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3" name="Connettore 1 142"/>
            <p:cNvCxnSpPr/>
            <p:nvPr userDrawn="1"/>
          </p:nvCxnSpPr>
          <p:spPr>
            <a:xfrm>
              <a:off x="270701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4" name="Connettore 1 143"/>
            <p:cNvCxnSpPr/>
            <p:nvPr userDrawn="1"/>
          </p:nvCxnSpPr>
          <p:spPr>
            <a:xfrm>
              <a:off x="285587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5" name="Connettore 1 144"/>
            <p:cNvCxnSpPr/>
            <p:nvPr userDrawn="1"/>
          </p:nvCxnSpPr>
          <p:spPr>
            <a:xfrm>
              <a:off x="300474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6" name="Connettore 1 145"/>
            <p:cNvCxnSpPr/>
            <p:nvPr userDrawn="1"/>
          </p:nvCxnSpPr>
          <p:spPr>
            <a:xfrm>
              <a:off x="315361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7" name="Connettore 1 146"/>
            <p:cNvCxnSpPr/>
            <p:nvPr userDrawn="1"/>
          </p:nvCxnSpPr>
          <p:spPr>
            <a:xfrm>
              <a:off x="330247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8" name="Connettore 1 147"/>
            <p:cNvCxnSpPr/>
            <p:nvPr userDrawn="1"/>
          </p:nvCxnSpPr>
          <p:spPr>
            <a:xfrm>
              <a:off x="345134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9" name="Connettore 1 148"/>
            <p:cNvCxnSpPr/>
            <p:nvPr userDrawn="1"/>
          </p:nvCxnSpPr>
          <p:spPr>
            <a:xfrm>
              <a:off x="360021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0" name="Connettore 1 149"/>
            <p:cNvCxnSpPr/>
            <p:nvPr userDrawn="1"/>
          </p:nvCxnSpPr>
          <p:spPr>
            <a:xfrm>
              <a:off x="374907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1" name="Connettore 1 150"/>
            <p:cNvCxnSpPr/>
            <p:nvPr userDrawn="1"/>
          </p:nvCxnSpPr>
          <p:spPr>
            <a:xfrm>
              <a:off x="389794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2" name="Connettore 1 151"/>
            <p:cNvCxnSpPr/>
            <p:nvPr userDrawn="1"/>
          </p:nvCxnSpPr>
          <p:spPr>
            <a:xfrm>
              <a:off x="404681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3" name="Connettore 1 152"/>
            <p:cNvCxnSpPr/>
            <p:nvPr userDrawn="1"/>
          </p:nvCxnSpPr>
          <p:spPr>
            <a:xfrm>
              <a:off x="419568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4" name="Connettore 1 153"/>
            <p:cNvCxnSpPr/>
            <p:nvPr userDrawn="1"/>
          </p:nvCxnSpPr>
          <p:spPr>
            <a:xfrm>
              <a:off x="434454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5" name="Connettore 1 154"/>
            <p:cNvCxnSpPr/>
            <p:nvPr userDrawn="1"/>
          </p:nvCxnSpPr>
          <p:spPr>
            <a:xfrm>
              <a:off x="449341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6" name="Connettore 1 155"/>
            <p:cNvCxnSpPr/>
            <p:nvPr userDrawn="1"/>
          </p:nvCxnSpPr>
          <p:spPr>
            <a:xfrm>
              <a:off x="464228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7" name="Connettore 1 156"/>
            <p:cNvCxnSpPr/>
            <p:nvPr userDrawn="1"/>
          </p:nvCxnSpPr>
          <p:spPr>
            <a:xfrm>
              <a:off x="479114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8" name="Connettore 1 157"/>
            <p:cNvCxnSpPr/>
            <p:nvPr userDrawn="1"/>
          </p:nvCxnSpPr>
          <p:spPr>
            <a:xfrm>
              <a:off x="494001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9" name="Connettore 1 158"/>
            <p:cNvCxnSpPr/>
            <p:nvPr userDrawn="1"/>
          </p:nvCxnSpPr>
          <p:spPr>
            <a:xfrm>
              <a:off x="508888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0" name="Connettore 1 159"/>
            <p:cNvCxnSpPr/>
            <p:nvPr userDrawn="1"/>
          </p:nvCxnSpPr>
          <p:spPr>
            <a:xfrm>
              <a:off x="523774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1" name="Connettore 1 160"/>
            <p:cNvCxnSpPr/>
            <p:nvPr userDrawn="1"/>
          </p:nvCxnSpPr>
          <p:spPr>
            <a:xfrm>
              <a:off x="538661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2" name="Connettore 1 161"/>
            <p:cNvCxnSpPr/>
            <p:nvPr userDrawn="1"/>
          </p:nvCxnSpPr>
          <p:spPr>
            <a:xfrm>
              <a:off x="553548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3" name="Connettore 1 162"/>
            <p:cNvCxnSpPr/>
            <p:nvPr userDrawn="1"/>
          </p:nvCxnSpPr>
          <p:spPr>
            <a:xfrm>
              <a:off x="568435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4" name="Connettore 1 163"/>
            <p:cNvCxnSpPr/>
            <p:nvPr userDrawn="1"/>
          </p:nvCxnSpPr>
          <p:spPr>
            <a:xfrm>
              <a:off x="583321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5" name="Connettore 1 164"/>
            <p:cNvCxnSpPr/>
            <p:nvPr userDrawn="1"/>
          </p:nvCxnSpPr>
          <p:spPr>
            <a:xfrm>
              <a:off x="598208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6" name="Connettore 1 165"/>
            <p:cNvCxnSpPr/>
            <p:nvPr userDrawn="1"/>
          </p:nvCxnSpPr>
          <p:spPr>
            <a:xfrm>
              <a:off x="613095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7" name="Connettore 1 166"/>
            <p:cNvCxnSpPr/>
            <p:nvPr userDrawn="1"/>
          </p:nvCxnSpPr>
          <p:spPr>
            <a:xfrm>
              <a:off x="627981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8" name="Connettore 1 167"/>
            <p:cNvCxnSpPr/>
            <p:nvPr userDrawn="1"/>
          </p:nvCxnSpPr>
          <p:spPr>
            <a:xfrm>
              <a:off x="642868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9" name="Connettore 1 168"/>
            <p:cNvCxnSpPr/>
            <p:nvPr userDrawn="1"/>
          </p:nvCxnSpPr>
          <p:spPr>
            <a:xfrm>
              <a:off x="657755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0" name="Connettore 1 169"/>
            <p:cNvCxnSpPr/>
            <p:nvPr userDrawn="1"/>
          </p:nvCxnSpPr>
          <p:spPr>
            <a:xfrm>
              <a:off x="672641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1" name="Connettore 1 170"/>
            <p:cNvCxnSpPr/>
            <p:nvPr userDrawn="1"/>
          </p:nvCxnSpPr>
          <p:spPr>
            <a:xfrm>
              <a:off x="687528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2" name="Connettore 1 171"/>
            <p:cNvCxnSpPr/>
            <p:nvPr userDrawn="1"/>
          </p:nvCxnSpPr>
          <p:spPr>
            <a:xfrm>
              <a:off x="702415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3" name="Connettore 1 172"/>
            <p:cNvCxnSpPr/>
            <p:nvPr userDrawn="1"/>
          </p:nvCxnSpPr>
          <p:spPr>
            <a:xfrm>
              <a:off x="717302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4" name="Connettore 1 173"/>
            <p:cNvCxnSpPr/>
            <p:nvPr userDrawn="1"/>
          </p:nvCxnSpPr>
          <p:spPr>
            <a:xfrm>
              <a:off x="732188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5" name="Connettore 1 174"/>
            <p:cNvCxnSpPr/>
            <p:nvPr userDrawn="1"/>
          </p:nvCxnSpPr>
          <p:spPr>
            <a:xfrm>
              <a:off x="747075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6" name="Connettore 1 175"/>
            <p:cNvCxnSpPr/>
            <p:nvPr userDrawn="1"/>
          </p:nvCxnSpPr>
          <p:spPr>
            <a:xfrm>
              <a:off x="761962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7" name="Connettore 1 176"/>
            <p:cNvCxnSpPr/>
            <p:nvPr userDrawn="1"/>
          </p:nvCxnSpPr>
          <p:spPr>
            <a:xfrm>
              <a:off x="776848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8" name="Connettore 1 177"/>
            <p:cNvCxnSpPr/>
            <p:nvPr userDrawn="1"/>
          </p:nvCxnSpPr>
          <p:spPr>
            <a:xfrm>
              <a:off x="791735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9" name="Connettore 1 178"/>
            <p:cNvCxnSpPr/>
            <p:nvPr userDrawn="1"/>
          </p:nvCxnSpPr>
          <p:spPr>
            <a:xfrm>
              <a:off x="806622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0" name="Connettore 1 179"/>
            <p:cNvCxnSpPr/>
            <p:nvPr userDrawn="1"/>
          </p:nvCxnSpPr>
          <p:spPr>
            <a:xfrm>
              <a:off x="821508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1" name="Connettore 1 180"/>
            <p:cNvCxnSpPr/>
            <p:nvPr userDrawn="1"/>
          </p:nvCxnSpPr>
          <p:spPr>
            <a:xfrm>
              <a:off x="836395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2" name="Connettore 1 181"/>
            <p:cNvCxnSpPr/>
            <p:nvPr userDrawn="1"/>
          </p:nvCxnSpPr>
          <p:spPr>
            <a:xfrm>
              <a:off x="851282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3" name="Connettore 1 182"/>
            <p:cNvCxnSpPr/>
            <p:nvPr userDrawn="1"/>
          </p:nvCxnSpPr>
          <p:spPr>
            <a:xfrm>
              <a:off x="866169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4" name="Connettore 1 183"/>
            <p:cNvCxnSpPr/>
            <p:nvPr userDrawn="1"/>
          </p:nvCxnSpPr>
          <p:spPr>
            <a:xfrm>
              <a:off x="881055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5" name="Connettore 1 184"/>
            <p:cNvCxnSpPr/>
            <p:nvPr userDrawn="1"/>
          </p:nvCxnSpPr>
          <p:spPr>
            <a:xfrm>
              <a:off x="895942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6" name="Connettore 1 185"/>
            <p:cNvCxnSpPr/>
            <p:nvPr userDrawn="1"/>
          </p:nvCxnSpPr>
          <p:spPr>
            <a:xfrm>
              <a:off x="910829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7" name="Connettore 1 186"/>
            <p:cNvCxnSpPr/>
            <p:nvPr userDrawn="1"/>
          </p:nvCxnSpPr>
          <p:spPr>
            <a:xfrm>
              <a:off x="925715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8" name="Connettore 1 187"/>
            <p:cNvCxnSpPr/>
            <p:nvPr userDrawn="1"/>
          </p:nvCxnSpPr>
          <p:spPr>
            <a:xfrm>
              <a:off x="940602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9" name="Connettore 1 188"/>
            <p:cNvCxnSpPr/>
            <p:nvPr userDrawn="1"/>
          </p:nvCxnSpPr>
          <p:spPr>
            <a:xfrm>
              <a:off x="955489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0" name="Connettore 1 189"/>
            <p:cNvCxnSpPr/>
            <p:nvPr userDrawn="1"/>
          </p:nvCxnSpPr>
          <p:spPr>
            <a:xfrm>
              <a:off x="970375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1" name="Connettore 1 190"/>
            <p:cNvCxnSpPr/>
            <p:nvPr userDrawn="1"/>
          </p:nvCxnSpPr>
          <p:spPr>
            <a:xfrm>
              <a:off x="985262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2" name="Connettore 1 191"/>
            <p:cNvCxnSpPr/>
            <p:nvPr userDrawn="1"/>
          </p:nvCxnSpPr>
          <p:spPr>
            <a:xfrm>
              <a:off x="1000149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3" name="Connettore 1 192"/>
            <p:cNvCxnSpPr/>
            <p:nvPr userDrawn="1"/>
          </p:nvCxnSpPr>
          <p:spPr>
            <a:xfrm>
              <a:off x="1015036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4" name="Connettore 1 193"/>
            <p:cNvCxnSpPr/>
            <p:nvPr userDrawn="1"/>
          </p:nvCxnSpPr>
          <p:spPr>
            <a:xfrm>
              <a:off x="1029922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5" name="Connettore 1 194"/>
            <p:cNvCxnSpPr/>
            <p:nvPr userDrawn="1"/>
          </p:nvCxnSpPr>
          <p:spPr>
            <a:xfrm>
              <a:off x="1044809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6" name="Connettore 1 195"/>
            <p:cNvCxnSpPr/>
            <p:nvPr userDrawn="1"/>
          </p:nvCxnSpPr>
          <p:spPr>
            <a:xfrm>
              <a:off x="1059696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7" name="Connettore 1 196"/>
            <p:cNvCxnSpPr/>
            <p:nvPr userDrawn="1"/>
          </p:nvCxnSpPr>
          <p:spPr>
            <a:xfrm>
              <a:off x="1074582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8" name="Connettore 1 197"/>
            <p:cNvCxnSpPr/>
            <p:nvPr userDrawn="1"/>
          </p:nvCxnSpPr>
          <p:spPr>
            <a:xfrm>
              <a:off x="1089469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9" name="Connettore 1 198"/>
            <p:cNvCxnSpPr/>
            <p:nvPr userDrawn="1"/>
          </p:nvCxnSpPr>
          <p:spPr>
            <a:xfrm>
              <a:off x="1104356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0" name="Connettore 1 199"/>
            <p:cNvCxnSpPr/>
            <p:nvPr userDrawn="1"/>
          </p:nvCxnSpPr>
          <p:spPr>
            <a:xfrm>
              <a:off x="1119242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1" name="Connettore 1 200"/>
            <p:cNvCxnSpPr/>
            <p:nvPr userDrawn="1"/>
          </p:nvCxnSpPr>
          <p:spPr>
            <a:xfrm>
              <a:off x="1134129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2" name="Connettore 1 201"/>
            <p:cNvCxnSpPr/>
            <p:nvPr userDrawn="1"/>
          </p:nvCxnSpPr>
          <p:spPr>
            <a:xfrm>
              <a:off x="1149016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3" name="Connettore 1 202"/>
            <p:cNvCxnSpPr/>
            <p:nvPr userDrawn="1"/>
          </p:nvCxnSpPr>
          <p:spPr>
            <a:xfrm>
              <a:off x="1163903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4" name="Connettore 1 203"/>
            <p:cNvCxnSpPr/>
            <p:nvPr userDrawn="1"/>
          </p:nvCxnSpPr>
          <p:spPr>
            <a:xfrm>
              <a:off x="1178789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5" name="Connettore 1 204"/>
            <p:cNvCxnSpPr/>
            <p:nvPr userDrawn="1"/>
          </p:nvCxnSpPr>
          <p:spPr>
            <a:xfrm>
              <a:off x="1193676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6" name="Connettore 1 205"/>
            <p:cNvCxnSpPr/>
            <p:nvPr userDrawn="1"/>
          </p:nvCxnSpPr>
          <p:spPr>
            <a:xfrm>
              <a:off x="1208563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7" name="Connettore 1 206"/>
            <p:cNvCxnSpPr/>
            <p:nvPr userDrawn="1"/>
          </p:nvCxnSpPr>
          <p:spPr>
            <a:xfrm>
              <a:off x="1223449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8" name="Connettore 1 207"/>
            <p:cNvCxnSpPr/>
            <p:nvPr userDrawn="1"/>
          </p:nvCxnSpPr>
          <p:spPr>
            <a:xfrm>
              <a:off x="1238336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9" name="Connettore 1 208"/>
            <p:cNvCxnSpPr/>
            <p:nvPr userDrawn="1"/>
          </p:nvCxnSpPr>
          <p:spPr>
            <a:xfrm>
              <a:off x="1253223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0" name="Connettore 1 209"/>
            <p:cNvCxnSpPr/>
            <p:nvPr userDrawn="1"/>
          </p:nvCxnSpPr>
          <p:spPr>
            <a:xfrm>
              <a:off x="1268109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1" name="Connettore 1 210"/>
            <p:cNvCxnSpPr/>
            <p:nvPr userDrawn="1"/>
          </p:nvCxnSpPr>
          <p:spPr>
            <a:xfrm>
              <a:off x="1282996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2" name="Connettore 1 211"/>
            <p:cNvCxnSpPr/>
            <p:nvPr userDrawn="1"/>
          </p:nvCxnSpPr>
          <p:spPr>
            <a:xfrm>
              <a:off x="1297883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3" name="Connettore 1 212"/>
            <p:cNvCxnSpPr/>
            <p:nvPr userDrawn="1"/>
          </p:nvCxnSpPr>
          <p:spPr>
            <a:xfrm>
              <a:off x="1312770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4" name="Connettore 1 213"/>
            <p:cNvCxnSpPr/>
            <p:nvPr userDrawn="1"/>
          </p:nvCxnSpPr>
          <p:spPr>
            <a:xfrm>
              <a:off x="1327656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5" name="Connettore 1 214"/>
            <p:cNvCxnSpPr/>
            <p:nvPr userDrawn="1"/>
          </p:nvCxnSpPr>
          <p:spPr>
            <a:xfrm>
              <a:off x="1342543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6" name="Connettore 1 215"/>
            <p:cNvCxnSpPr/>
            <p:nvPr userDrawn="1"/>
          </p:nvCxnSpPr>
          <p:spPr>
            <a:xfrm>
              <a:off x="1357430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7" name="Connettore 1 216"/>
            <p:cNvCxnSpPr/>
            <p:nvPr userDrawn="1"/>
          </p:nvCxnSpPr>
          <p:spPr>
            <a:xfrm>
              <a:off x="1372316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8" name="Connettore 1 217"/>
            <p:cNvCxnSpPr/>
            <p:nvPr userDrawn="1"/>
          </p:nvCxnSpPr>
          <p:spPr>
            <a:xfrm>
              <a:off x="1387203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9" name="Connettore 1 218"/>
            <p:cNvCxnSpPr/>
            <p:nvPr userDrawn="1"/>
          </p:nvCxnSpPr>
          <p:spPr>
            <a:xfrm>
              <a:off x="1402090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0" name="Connettore 1 219"/>
            <p:cNvCxnSpPr/>
            <p:nvPr userDrawn="1"/>
          </p:nvCxnSpPr>
          <p:spPr>
            <a:xfrm>
              <a:off x="1416976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1" name="Connettore 1 220"/>
            <p:cNvCxnSpPr/>
            <p:nvPr userDrawn="1"/>
          </p:nvCxnSpPr>
          <p:spPr>
            <a:xfrm>
              <a:off x="1431863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2" name="Connettore 1 221"/>
            <p:cNvCxnSpPr/>
            <p:nvPr userDrawn="1"/>
          </p:nvCxnSpPr>
          <p:spPr>
            <a:xfrm>
              <a:off x="1446750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3" name="Connettore 1 222"/>
            <p:cNvCxnSpPr/>
            <p:nvPr userDrawn="1"/>
          </p:nvCxnSpPr>
          <p:spPr>
            <a:xfrm>
              <a:off x="1461637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4" name="Connettore 1 223"/>
            <p:cNvCxnSpPr/>
            <p:nvPr userDrawn="1"/>
          </p:nvCxnSpPr>
          <p:spPr>
            <a:xfrm>
              <a:off x="1476523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5" name="Connettore 1 224"/>
            <p:cNvCxnSpPr/>
            <p:nvPr userDrawn="1"/>
          </p:nvCxnSpPr>
          <p:spPr>
            <a:xfrm>
              <a:off x="1491410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6" name="Connettore 1 225"/>
            <p:cNvCxnSpPr/>
            <p:nvPr userDrawn="1"/>
          </p:nvCxnSpPr>
          <p:spPr>
            <a:xfrm>
              <a:off x="1506297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7" name="Connettore 1 226"/>
            <p:cNvCxnSpPr/>
            <p:nvPr userDrawn="1"/>
          </p:nvCxnSpPr>
          <p:spPr>
            <a:xfrm>
              <a:off x="1521183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8" name="Connettore 1 227"/>
            <p:cNvCxnSpPr/>
            <p:nvPr userDrawn="1"/>
          </p:nvCxnSpPr>
          <p:spPr>
            <a:xfrm>
              <a:off x="1536070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9" name="Connettore 1 228"/>
            <p:cNvCxnSpPr/>
            <p:nvPr userDrawn="1"/>
          </p:nvCxnSpPr>
          <p:spPr>
            <a:xfrm>
              <a:off x="1550957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0" name="Connettore 1 229"/>
            <p:cNvCxnSpPr/>
            <p:nvPr userDrawn="1"/>
          </p:nvCxnSpPr>
          <p:spPr>
            <a:xfrm>
              <a:off x="1565843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1" name="Connettore 1 230"/>
            <p:cNvCxnSpPr/>
            <p:nvPr userDrawn="1"/>
          </p:nvCxnSpPr>
          <p:spPr>
            <a:xfrm>
              <a:off x="1580730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2" name="Connettore 1 231"/>
            <p:cNvCxnSpPr/>
            <p:nvPr userDrawn="1"/>
          </p:nvCxnSpPr>
          <p:spPr>
            <a:xfrm>
              <a:off x="1595617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3" name="Connettore 1 232"/>
            <p:cNvCxnSpPr/>
            <p:nvPr userDrawn="1"/>
          </p:nvCxnSpPr>
          <p:spPr>
            <a:xfrm>
              <a:off x="1610504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4" name="Connettore 1 233"/>
            <p:cNvCxnSpPr/>
            <p:nvPr userDrawn="1"/>
          </p:nvCxnSpPr>
          <p:spPr>
            <a:xfrm>
              <a:off x="1625390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5" name="Connettore 1 234"/>
            <p:cNvCxnSpPr/>
            <p:nvPr userDrawn="1"/>
          </p:nvCxnSpPr>
          <p:spPr>
            <a:xfrm>
              <a:off x="1640277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6" name="Connettore 1 235"/>
            <p:cNvCxnSpPr/>
            <p:nvPr userDrawn="1"/>
          </p:nvCxnSpPr>
          <p:spPr>
            <a:xfrm>
              <a:off x="1655164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7" name="Connettore 1 236"/>
            <p:cNvCxnSpPr/>
            <p:nvPr userDrawn="1"/>
          </p:nvCxnSpPr>
          <p:spPr>
            <a:xfrm>
              <a:off x="1670050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8" name="Connettore 1 237"/>
            <p:cNvCxnSpPr/>
            <p:nvPr userDrawn="1"/>
          </p:nvCxnSpPr>
          <p:spPr>
            <a:xfrm>
              <a:off x="1684937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9" name="Connettore 1 238"/>
            <p:cNvCxnSpPr/>
            <p:nvPr userDrawn="1"/>
          </p:nvCxnSpPr>
          <p:spPr>
            <a:xfrm>
              <a:off x="1699824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0" name="Connettore 1 239"/>
            <p:cNvCxnSpPr/>
            <p:nvPr userDrawn="1"/>
          </p:nvCxnSpPr>
          <p:spPr>
            <a:xfrm>
              <a:off x="1714710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1" name="Connettore 1 240"/>
            <p:cNvCxnSpPr/>
            <p:nvPr userDrawn="1"/>
          </p:nvCxnSpPr>
          <p:spPr>
            <a:xfrm>
              <a:off x="1729597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2" name="Connettore 1 241"/>
            <p:cNvCxnSpPr/>
            <p:nvPr userDrawn="1"/>
          </p:nvCxnSpPr>
          <p:spPr>
            <a:xfrm>
              <a:off x="1744484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3" name="Connettore 1 242"/>
            <p:cNvCxnSpPr/>
            <p:nvPr userDrawn="1"/>
          </p:nvCxnSpPr>
          <p:spPr>
            <a:xfrm>
              <a:off x="1759371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4" name="Connettore 1 243"/>
            <p:cNvCxnSpPr/>
            <p:nvPr userDrawn="1"/>
          </p:nvCxnSpPr>
          <p:spPr>
            <a:xfrm>
              <a:off x="1774257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5" name="Connettore 1 244"/>
            <p:cNvCxnSpPr/>
            <p:nvPr userDrawn="1"/>
          </p:nvCxnSpPr>
          <p:spPr>
            <a:xfrm>
              <a:off x="1789144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6" name="Connettore 1 245"/>
            <p:cNvCxnSpPr/>
            <p:nvPr userDrawn="1"/>
          </p:nvCxnSpPr>
          <p:spPr>
            <a:xfrm>
              <a:off x="1804031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7" name="Connettore 1 246"/>
            <p:cNvCxnSpPr/>
            <p:nvPr userDrawn="1"/>
          </p:nvCxnSpPr>
          <p:spPr>
            <a:xfrm>
              <a:off x="1818917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8" name="Connettore 1 247"/>
            <p:cNvCxnSpPr/>
            <p:nvPr userDrawn="1"/>
          </p:nvCxnSpPr>
          <p:spPr>
            <a:xfrm>
              <a:off x="1833804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9" name="Connettore 1 248"/>
            <p:cNvCxnSpPr/>
            <p:nvPr userDrawn="1"/>
          </p:nvCxnSpPr>
          <p:spPr>
            <a:xfrm>
              <a:off x="1848691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0" name="Connettore 1 249"/>
            <p:cNvCxnSpPr/>
            <p:nvPr userDrawn="1"/>
          </p:nvCxnSpPr>
          <p:spPr>
            <a:xfrm>
              <a:off x="1863577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1" name="Connettore 1 250"/>
            <p:cNvCxnSpPr/>
            <p:nvPr userDrawn="1"/>
          </p:nvCxnSpPr>
          <p:spPr>
            <a:xfrm>
              <a:off x="1878464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2" name="Connettore 1 251"/>
            <p:cNvCxnSpPr/>
            <p:nvPr userDrawn="1"/>
          </p:nvCxnSpPr>
          <p:spPr>
            <a:xfrm>
              <a:off x="1893346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grpSp>
      <p:pic>
        <p:nvPicPr>
          <p:cNvPr id="254" name="Picture 2" descr="Y:\IMMAGINE _COORDINATA_2014\PPT\modello1\loghi_PNG\03_Polimi_logotipo_bandiera-1riga.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094898" y="6346378"/>
            <a:ext cx="2780124" cy="2893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88868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fld id="{B96E2279-029F-964F-A5B1-8676BDA67CCA}" type="datetimeFigureOut">
              <a:rPr lang="it-IT" smtClean="0"/>
              <a:t>15/07/2021</a:t>
            </a:fld>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6553200" y="6356350"/>
            <a:ext cx="2133600" cy="365125"/>
          </a:xfrm>
          <a:prstGeom prst="rect">
            <a:avLst/>
          </a:prstGeom>
        </p:spPr>
        <p:txBody>
          <a:bodyPr/>
          <a:lstStyle/>
          <a:p>
            <a:fld id="{7834947A-1B05-2B43-AD85-E646CE852B9E}" type="slidenum">
              <a:rPr lang="it-IT" smtClean="0"/>
              <a:t>‹#›</a:t>
            </a:fld>
            <a:endParaRPr lang="it-IT"/>
          </a:p>
        </p:txBody>
      </p:sp>
    </p:spTree>
    <p:extLst>
      <p:ext uri="{BB962C8B-B14F-4D97-AF65-F5344CB8AC3E}">
        <p14:creationId xmlns:p14="http://schemas.microsoft.com/office/powerpoint/2010/main" val="19619221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Contenuto 2">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fld id="{B96E2279-029F-964F-A5B1-8676BDA67CCA}" type="datetimeFigureOut">
              <a:rPr lang="it-IT" smtClean="0"/>
              <a:t>15/07/2021</a:t>
            </a:fld>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endParaRPr lang="it-IT"/>
          </a:p>
        </p:txBody>
      </p:sp>
      <p:sp>
        <p:nvSpPr>
          <p:cNvPr id="7" name="Segnaposto numero diapositiva 6"/>
          <p:cNvSpPr>
            <a:spLocks noGrp="1"/>
          </p:cNvSpPr>
          <p:nvPr>
            <p:ph type="sldNum" sz="quarter" idx="12"/>
          </p:nvPr>
        </p:nvSpPr>
        <p:spPr>
          <a:xfrm>
            <a:off x="6553200" y="6356350"/>
            <a:ext cx="2133600" cy="365125"/>
          </a:xfrm>
          <a:prstGeom prst="rect">
            <a:avLst/>
          </a:prstGeom>
        </p:spPr>
        <p:txBody>
          <a:bodyPr/>
          <a:lstStyle/>
          <a:p>
            <a:fld id="{7834947A-1B05-2B43-AD85-E646CE852B9E}" type="slidenum">
              <a:rPr lang="it-IT" smtClean="0"/>
              <a:t>‹#›</a:t>
            </a:fld>
            <a:endParaRPr lang="it-IT"/>
          </a:p>
        </p:txBody>
      </p:sp>
    </p:spTree>
    <p:extLst>
      <p:ext uri="{BB962C8B-B14F-4D97-AF65-F5344CB8AC3E}">
        <p14:creationId xmlns:p14="http://schemas.microsoft.com/office/powerpoint/2010/main" val="23060060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a:xfrm>
            <a:off x="457200" y="6356350"/>
            <a:ext cx="2133600" cy="365125"/>
          </a:xfrm>
          <a:prstGeom prst="rect">
            <a:avLst/>
          </a:prstGeom>
        </p:spPr>
        <p:txBody>
          <a:bodyPr/>
          <a:lstStyle/>
          <a:p>
            <a:fld id="{B96E2279-029F-964F-A5B1-8676BDA67CCA}" type="datetimeFigureOut">
              <a:rPr lang="it-IT" smtClean="0"/>
              <a:t>15/07/2021</a:t>
            </a:fld>
            <a:endParaRPr lang="it-IT"/>
          </a:p>
        </p:txBody>
      </p:sp>
      <p:sp>
        <p:nvSpPr>
          <p:cNvPr id="8" name="Segnaposto piè di pagina 7"/>
          <p:cNvSpPr>
            <a:spLocks noGrp="1"/>
          </p:cNvSpPr>
          <p:nvPr>
            <p:ph type="ftr" sz="quarter" idx="11"/>
          </p:nvPr>
        </p:nvSpPr>
        <p:spPr>
          <a:xfrm>
            <a:off x="3124200" y="6356350"/>
            <a:ext cx="2895600" cy="365125"/>
          </a:xfrm>
          <a:prstGeom prst="rect">
            <a:avLst/>
          </a:prstGeom>
        </p:spPr>
        <p:txBody>
          <a:bodyPr/>
          <a:lstStyle/>
          <a:p>
            <a:endParaRPr lang="it-IT"/>
          </a:p>
        </p:txBody>
      </p:sp>
      <p:sp>
        <p:nvSpPr>
          <p:cNvPr id="9" name="Segnaposto numero diapositiva 8"/>
          <p:cNvSpPr>
            <a:spLocks noGrp="1"/>
          </p:cNvSpPr>
          <p:nvPr>
            <p:ph type="sldNum" sz="quarter" idx="12"/>
          </p:nvPr>
        </p:nvSpPr>
        <p:spPr>
          <a:xfrm>
            <a:off x="6553200" y="6356350"/>
            <a:ext cx="2133600" cy="365125"/>
          </a:xfrm>
          <a:prstGeom prst="rect">
            <a:avLst/>
          </a:prstGeom>
        </p:spPr>
        <p:txBody>
          <a:bodyPr/>
          <a:lstStyle/>
          <a:p>
            <a:fld id="{7834947A-1B05-2B43-AD85-E646CE852B9E}" type="slidenum">
              <a:rPr lang="it-IT" smtClean="0"/>
              <a:t>‹#›</a:t>
            </a:fld>
            <a:endParaRPr lang="it-IT"/>
          </a:p>
        </p:txBody>
      </p:sp>
    </p:spTree>
    <p:extLst>
      <p:ext uri="{BB962C8B-B14F-4D97-AF65-F5344CB8AC3E}">
        <p14:creationId xmlns:p14="http://schemas.microsoft.com/office/powerpoint/2010/main" val="8409532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data 2"/>
          <p:cNvSpPr>
            <a:spLocks noGrp="1"/>
          </p:cNvSpPr>
          <p:nvPr>
            <p:ph type="dt" sz="half" idx="10"/>
          </p:nvPr>
        </p:nvSpPr>
        <p:spPr>
          <a:xfrm>
            <a:off x="457200" y="6356350"/>
            <a:ext cx="2133600" cy="365125"/>
          </a:xfrm>
          <a:prstGeom prst="rect">
            <a:avLst/>
          </a:prstGeom>
        </p:spPr>
        <p:txBody>
          <a:bodyPr/>
          <a:lstStyle/>
          <a:p>
            <a:fld id="{B96E2279-029F-964F-A5B1-8676BDA67CCA}" type="datetimeFigureOut">
              <a:rPr lang="it-IT" smtClean="0"/>
              <a:t>15/07/2021</a:t>
            </a:fld>
            <a:endParaRPr lang="it-IT"/>
          </a:p>
        </p:txBody>
      </p:sp>
      <p:sp>
        <p:nvSpPr>
          <p:cNvPr id="4" name="Segnaposto piè di pagina 3"/>
          <p:cNvSpPr>
            <a:spLocks noGrp="1"/>
          </p:cNvSpPr>
          <p:nvPr>
            <p:ph type="ftr" sz="quarter" idx="11"/>
          </p:nvPr>
        </p:nvSpPr>
        <p:spPr>
          <a:xfrm>
            <a:off x="3124200" y="6356350"/>
            <a:ext cx="2895600" cy="365125"/>
          </a:xfrm>
          <a:prstGeom prst="rect">
            <a:avLst/>
          </a:prstGeom>
        </p:spPr>
        <p:txBody>
          <a:bodyPr/>
          <a:lstStyle/>
          <a:p>
            <a:endParaRPr lang="it-IT"/>
          </a:p>
        </p:txBody>
      </p:sp>
      <p:sp>
        <p:nvSpPr>
          <p:cNvPr id="5" name="Segnaposto numero diapositiva 4"/>
          <p:cNvSpPr>
            <a:spLocks noGrp="1"/>
          </p:cNvSpPr>
          <p:nvPr>
            <p:ph type="sldNum" sz="quarter" idx="12"/>
          </p:nvPr>
        </p:nvSpPr>
        <p:spPr>
          <a:xfrm>
            <a:off x="6553200" y="6356350"/>
            <a:ext cx="2133600" cy="365125"/>
          </a:xfrm>
          <a:prstGeom prst="rect">
            <a:avLst/>
          </a:prstGeom>
        </p:spPr>
        <p:txBody>
          <a:bodyPr/>
          <a:lstStyle/>
          <a:p>
            <a:fld id="{7834947A-1B05-2B43-AD85-E646CE852B9E}" type="slidenum">
              <a:rPr lang="it-IT" smtClean="0"/>
              <a:t>‹#›</a:t>
            </a:fld>
            <a:endParaRPr lang="it-IT"/>
          </a:p>
        </p:txBody>
      </p:sp>
    </p:spTree>
    <p:extLst>
      <p:ext uri="{BB962C8B-B14F-4D97-AF65-F5344CB8AC3E}">
        <p14:creationId xmlns:p14="http://schemas.microsoft.com/office/powerpoint/2010/main" val="34784421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356350"/>
            <a:ext cx="2133600" cy="365125"/>
          </a:xfrm>
          <a:prstGeom prst="rect">
            <a:avLst/>
          </a:prstGeom>
        </p:spPr>
        <p:txBody>
          <a:bodyPr/>
          <a:lstStyle/>
          <a:p>
            <a:fld id="{B96E2279-029F-964F-A5B1-8676BDA67CCA}" type="datetimeFigureOut">
              <a:rPr lang="it-IT" smtClean="0"/>
              <a:t>15/07/2021</a:t>
            </a:fld>
            <a:endParaRPr lang="it-IT"/>
          </a:p>
        </p:txBody>
      </p:sp>
      <p:sp>
        <p:nvSpPr>
          <p:cNvPr id="3" name="Segnaposto piè di pagina 2"/>
          <p:cNvSpPr>
            <a:spLocks noGrp="1"/>
          </p:cNvSpPr>
          <p:nvPr>
            <p:ph type="ftr" sz="quarter" idx="11"/>
          </p:nvPr>
        </p:nvSpPr>
        <p:spPr>
          <a:xfrm>
            <a:off x="3124200" y="6356350"/>
            <a:ext cx="2895600" cy="365125"/>
          </a:xfrm>
          <a:prstGeom prst="rect">
            <a:avLst/>
          </a:prstGeom>
        </p:spPr>
        <p:txBody>
          <a:bodyPr/>
          <a:lstStyle/>
          <a:p>
            <a:endParaRPr lang="it-IT"/>
          </a:p>
        </p:txBody>
      </p:sp>
      <p:sp>
        <p:nvSpPr>
          <p:cNvPr id="4" name="Segnaposto numero diapositiva 3"/>
          <p:cNvSpPr>
            <a:spLocks noGrp="1"/>
          </p:cNvSpPr>
          <p:nvPr>
            <p:ph type="sldNum" sz="quarter" idx="12"/>
          </p:nvPr>
        </p:nvSpPr>
        <p:spPr>
          <a:xfrm>
            <a:off x="6553200" y="6356350"/>
            <a:ext cx="2133600" cy="365125"/>
          </a:xfrm>
          <a:prstGeom prst="rect">
            <a:avLst/>
          </a:prstGeom>
        </p:spPr>
        <p:txBody>
          <a:bodyPr/>
          <a:lstStyle/>
          <a:p>
            <a:fld id="{7834947A-1B05-2B43-AD85-E646CE852B9E}" type="slidenum">
              <a:rPr lang="it-IT" smtClean="0"/>
              <a:t>‹#›</a:t>
            </a:fld>
            <a:endParaRPr lang="it-IT"/>
          </a:p>
        </p:txBody>
      </p:sp>
    </p:spTree>
    <p:extLst>
      <p:ext uri="{BB962C8B-B14F-4D97-AF65-F5344CB8AC3E}">
        <p14:creationId xmlns:p14="http://schemas.microsoft.com/office/powerpoint/2010/main" val="19259777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fld id="{B96E2279-029F-964F-A5B1-8676BDA67CCA}" type="datetimeFigureOut">
              <a:rPr lang="it-IT" smtClean="0"/>
              <a:t>15/07/2021</a:t>
            </a:fld>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endParaRPr lang="it-IT"/>
          </a:p>
        </p:txBody>
      </p:sp>
      <p:sp>
        <p:nvSpPr>
          <p:cNvPr id="7" name="Segnaposto numero diapositiva 6"/>
          <p:cNvSpPr>
            <a:spLocks noGrp="1"/>
          </p:cNvSpPr>
          <p:nvPr>
            <p:ph type="sldNum" sz="quarter" idx="12"/>
          </p:nvPr>
        </p:nvSpPr>
        <p:spPr>
          <a:xfrm>
            <a:off x="6553200" y="6356350"/>
            <a:ext cx="2133600" cy="365125"/>
          </a:xfrm>
          <a:prstGeom prst="rect">
            <a:avLst/>
          </a:prstGeom>
        </p:spPr>
        <p:txBody>
          <a:bodyPr/>
          <a:lstStyle/>
          <a:p>
            <a:fld id="{7834947A-1B05-2B43-AD85-E646CE852B9E}" type="slidenum">
              <a:rPr lang="it-IT" smtClean="0"/>
              <a:t>‹#›</a:t>
            </a:fld>
            <a:endParaRPr lang="it-IT"/>
          </a:p>
        </p:txBody>
      </p:sp>
    </p:spTree>
    <p:extLst>
      <p:ext uri="{BB962C8B-B14F-4D97-AF65-F5344CB8AC3E}">
        <p14:creationId xmlns:p14="http://schemas.microsoft.com/office/powerpoint/2010/main" val="3867585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fld id="{B96E2279-029F-964F-A5B1-8676BDA67CCA}" type="datetimeFigureOut">
              <a:rPr lang="it-IT" smtClean="0"/>
              <a:t>15/07/2021</a:t>
            </a:fld>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endParaRPr lang="it-IT"/>
          </a:p>
        </p:txBody>
      </p:sp>
      <p:sp>
        <p:nvSpPr>
          <p:cNvPr id="7" name="Segnaposto numero diapositiva 6"/>
          <p:cNvSpPr>
            <a:spLocks noGrp="1"/>
          </p:cNvSpPr>
          <p:nvPr>
            <p:ph type="sldNum" sz="quarter" idx="12"/>
          </p:nvPr>
        </p:nvSpPr>
        <p:spPr>
          <a:xfrm>
            <a:off x="6553200" y="6356350"/>
            <a:ext cx="2133600" cy="365125"/>
          </a:xfrm>
          <a:prstGeom prst="rect">
            <a:avLst/>
          </a:prstGeom>
        </p:spPr>
        <p:txBody>
          <a:bodyPr/>
          <a:lstStyle/>
          <a:p>
            <a:fld id="{7834947A-1B05-2B43-AD85-E646CE852B9E}" type="slidenum">
              <a:rPr lang="it-IT" smtClean="0"/>
              <a:t>‹#›</a:t>
            </a:fld>
            <a:endParaRPr lang="it-IT"/>
          </a:p>
        </p:txBody>
      </p:sp>
    </p:spTree>
    <p:extLst>
      <p:ext uri="{BB962C8B-B14F-4D97-AF65-F5344CB8AC3E}">
        <p14:creationId xmlns:p14="http://schemas.microsoft.com/office/powerpoint/2010/main" val="25480638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tile tx="-38100" ty="-171450" sx="100000" sy="100000" flip="none" algn="tl"/>
        </a:blipFill>
        <a:effectLst/>
      </p:bgPr>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288521" y="139166"/>
            <a:ext cx="8581043" cy="840400"/>
          </a:xfrm>
          <a:prstGeom prst="rect">
            <a:avLst/>
          </a:prstGeom>
        </p:spPr>
        <p:txBody>
          <a:bodyPr vert="horz" lIns="91440" tIns="45720" rIns="91440" bIns="45720" rtlCol="0" anchor="t" anchorCtr="0">
            <a:normAutofit/>
          </a:bodyPr>
          <a:lstStyle/>
          <a:p>
            <a:r>
              <a:rPr lang="it-IT" dirty="0"/>
              <a:t>Fare clic per modificare stile</a:t>
            </a:r>
          </a:p>
        </p:txBody>
      </p:sp>
      <p:sp>
        <p:nvSpPr>
          <p:cNvPr id="3" name="Segnaposto testo 2"/>
          <p:cNvSpPr>
            <a:spLocks noGrp="1"/>
          </p:cNvSpPr>
          <p:nvPr>
            <p:ph type="body" idx="1"/>
          </p:nvPr>
        </p:nvSpPr>
        <p:spPr>
          <a:xfrm>
            <a:off x="457200" y="1600200"/>
            <a:ext cx="8143452" cy="4525963"/>
          </a:xfrm>
          <a:prstGeom prst="rect">
            <a:avLst/>
          </a:prstGeom>
        </p:spPr>
        <p:txBody>
          <a:bodyPr vert="horz" lIns="91440" tIns="45720" rIns="91440" bIns="45720" rtlCol="0">
            <a:normAutofit/>
          </a:bodyPr>
          <a:lstStyle/>
          <a:p>
            <a:pPr lvl="0"/>
            <a:r>
              <a:rPr lang="it-IT" dirty="0"/>
              <a:t>Fare clic per modificare gli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Tree>
    <p:extLst>
      <p:ext uri="{BB962C8B-B14F-4D97-AF65-F5344CB8AC3E}">
        <p14:creationId xmlns:p14="http://schemas.microsoft.com/office/powerpoint/2010/main" val="11196115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marL="0" indent="0" algn="l" defTabSz="457200" rtl="0" eaLnBrk="1" latinLnBrk="0" hangingPunct="1">
        <a:spcBef>
          <a:spcPct val="0"/>
        </a:spcBef>
        <a:buNone/>
        <a:defRPr sz="2200" b="1" kern="1200">
          <a:solidFill>
            <a:schemeClr val="bg1"/>
          </a:solidFill>
          <a:latin typeface="Arial"/>
          <a:ea typeface="+mj-ea"/>
          <a:cs typeface="Arial"/>
        </a:defRPr>
      </a:lvl1pPr>
    </p:titleStyle>
    <p:bodyStyle>
      <a:lvl1pPr marL="0" indent="0" algn="l" defTabSz="457200" rtl="0" eaLnBrk="1" latinLnBrk="0" hangingPunct="1">
        <a:spcBef>
          <a:spcPct val="20000"/>
        </a:spcBef>
        <a:buFont typeface="Wingdings" charset="2"/>
        <a:buNone/>
        <a:defRPr sz="220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2200" kern="1200">
          <a:solidFill>
            <a:schemeClr val="tx1"/>
          </a:solidFill>
          <a:latin typeface="Arial"/>
          <a:ea typeface="+mn-ea"/>
          <a:cs typeface="Arial"/>
        </a:defRPr>
      </a:lvl2pPr>
      <a:lvl3pPr marL="1143000" indent="-228600" algn="l" defTabSz="457200" rtl="0" eaLnBrk="1" latinLnBrk="0" hangingPunct="1">
        <a:spcBef>
          <a:spcPct val="20000"/>
        </a:spcBef>
        <a:buFont typeface="Arial"/>
        <a:buChar char="•"/>
        <a:defRPr sz="22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2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2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12.xml"/><Relationship Id="rId5" Type="http://schemas.openxmlformats.org/officeDocument/2006/relationships/image" Target="../media/image5.jpeg"/><Relationship Id="rId4" Type="http://schemas.openxmlformats.org/officeDocument/2006/relationships/image" Target="../media/image4.emf"/></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csegroups.case.edu/bearingdatacenter/pages/welcomecase-western-reserve-university-bearing-data-center-website"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12.xml"/><Relationship Id="rId4" Type="http://schemas.openxmlformats.org/officeDocument/2006/relationships/image" Target="../media/image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0.wmf"/><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5" name="Titolo 4"/>
          <p:cNvSpPr>
            <a:spLocks noGrp="1"/>
          </p:cNvSpPr>
          <p:nvPr>
            <p:ph type="ctrTitle" idx="4294967295"/>
          </p:nvPr>
        </p:nvSpPr>
        <p:spPr>
          <a:xfrm>
            <a:off x="641534" y="4149725"/>
            <a:ext cx="7772400" cy="968375"/>
          </a:xfrm>
        </p:spPr>
        <p:txBody>
          <a:bodyPr>
            <a:noAutofit/>
          </a:bodyPr>
          <a:lstStyle/>
          <a:p>
            <a:pPr algn="ctr"/>
            <a:r>
              <a:rPr lang="it-IT" sz="2800" dirty="0"/>
              <a:t>Firma convenzione </a:t>
            </a:r>
            <a:br>
              <a:rPr lang="it-IT" sz="2800" dirty="0"/>
            </a:br>
            <a:r>
              <a:rPr lang="it-IT" sz="2800" dirty="0"/>
              <a:t>Politecnico di Milano e Veneranda Fabbrica del Duomo di Milano</a:t>
            </a:r>
          </a:p>
        </p:txBody>
      </p:sp>
      <p:sp>
        <p:nvSpPr>
          <p:cNvPr id="11" name="Sottotitolo 10"/>
          <p:cNvSpPr>
            <a:spLocks noGrp="1"/>
          </p:cNvSpPr>
          <p:nvPr>
            <p:ph type="subTitle" idx="4294967295"/>
          </p:nvPr>
        </p:nvSpPr>
        <p:spPr>
          <a:xfrm>
            <a:off x="641534" y="5743574"/>
            <a:ext cx="7772400" cy="708025"/>
          </a:xfrm>
        </p:spPr>
        <p:txBody>
          <a:bodyPr>
            <a:normAutofit fontScale="92500" lnSpcReduction="10000"/>
          </a:bodyPr>
          <a:lstStyle/>
          <a:p>
            <a:pPr algn="ctr"/>
            <a:r>
              <a:rPr lang="it-IT" b="1" dirty="0">
                <a:solidFill>
                  <a:schemeClr val="bg1"/>
                </a:solidFill>
              </a:rPr>
              <a:t>Aula Magna – Rettorato</a:t>
            </a:r>
          </a:p>
          <a:p>
            <a:pPr algn="ctr"/>
            <a:r>
              <a:rPr lang="it-IT" b="1" dirty="0">
                <a:solidFill>
                  <a:schemeClr val="bg1"/>
                </a:solidFill>
              </a:rPr>
              <a:t>Mercoledì 27 maggio 2015</a:t>
            </a:r>
          </a:p>
          <a:p>
            <a:endParaRPr lang="it-IT" dirty="0"/>
          </a:p>
        </p:txBody>
      </p:sp>
      <p:sp>
        <p:nvSpPr>
          <p:cNvPr id="7" name="Rettangolo 6"/>
          <p:cNvSpPr/>
          <p:nvPr/>
        </p:nvSpPr>
        <p:spPr>
          <a:xfrm>
            <a:off x="0" y="2095117"/>
            <a:ext cx="9144000" cy="4776952"/>
          </a:xfrm>
          <a:prstGeom prst="rect">
            <a:avLst/>
          </a:prstGeom>
          <a:solidFill>
            <a:srgbClr val="728FA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grpSp>
        <p:nvGrpSpPr>
          <p:cNvPr id="8" name="Gruppo 7"/>
          <p:cNvGrpSpPr/>
          <p:nvPr/>
        </p:nvGrpSpPr>
        <p:grpSpPr>
          <a:xfrm>
            <a:off x="53676" y="2120578"/>
            <a:ext cx="9036647" cy="180000"/>
            <a:chOff x="1218340" y="275867"/>
            <a:chExt cx="17715122" cy="567843"/>
          </a:xfrm>
        </p:grpSpPr>
        <p:cxnSp>
          <p:nvCxnSpPr>
            <p:cNvPr id="9" name="Connettore 1 8"/>
            <p:cNvCxnSpPr/>
            <p:nvPr userDrawn="1"/>
          </p:nvCxnSpPr>
          <p:spPr>
            <a:xfrm>
              <a:off x="121834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 name="Connettore 1 9"/>
            <p:cNvCxnSpPr/>
            <p:nvPr userDrawn="1"/>
          </p:nvCxnSpPr>
          <p:spPr>
            <a:xfrm>
              <a:off x="136720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 name="Connettore 1 11"/>
            <p:cNvCxnSpPr/>
            <p:nvPr userDrawn="1"/>
          </p:nvCxnSpPr>
          <p:spPr>
            <a:xfrm>
              <a:off x="151607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Connettore 1 12"/>
            <p:cNvCxnSpPr/>
            <p:nvPr userDrawn="1"/>
          </p:nvCxnSpPr>
          <p:spPr>
            <a:xfrm>
              <a:off x="166494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 name="Connettore 1 13"/>
            <p:cNvCxnSpPr/>
            <p:nvPr userDrawn="1"/>
          </p:nvCxnSpPr>
          <p:spPr>
            <a:xfrm>
              <a:off x="181380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 name="Connettore 1 14"/>
            <p:cNvCxnSpPr/>
            <p:nvPr userDrawn="1"/>
          </p:nvCxnSpPr>
          <p:spPr>
            <a:xfrm>
              <a:off x="196267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 name="Connettore 1 15"/>
            <p:cNvCxnSpPr/>
            <p:nvPr userDrawn="1"/>
          </p:nvCxnSpPr>
          <p:spPr>
            <a:xfrm>
              <a:off x="211154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 name="Connettore 1 16"/>
            <p:cNvCxnSpPr/>
            <p:nvPr userDrawn="1"/>
          </p:nvCxnSpPr>
          <p:spPr>
            <a:xfrm>
              <a:off x="226040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 name="Connettore 1 17"/>
            <p:cNvCxnSpPr/>
            <p:nvPr userDrawn="1"/>
          </p:nvCxnSpPr>
          <p:spPr>
            <a:xfrm>
              <a:off x="240927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 name="Connettore 1 18"/>
            <p:cNvCxnSpPr/>
            <p:nvPr userDrawn="1"/>
          </p:nvCxnSpPr>
          <p:spPr>
            <a:xfrm>
              <a:off x="255814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 name="Connettore 1 19"/>
            <p:cNvCxnSpPr/>
            <p:nvPr userDrawn="1"/>
          </p:nvCxnSpPr>
          <p:spPr>
            <a:xfrm>
              <a:off x="270701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 name="Connettore 1 20"/>
            <p:cNvCxnSpPr/>
            <p:nvPr userDrawn="1"/>
          </p:nvCxnSpPr>
          <p:spPr>
            <a:xfrm>
              <a:off x="285587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 name="Connettore 1 21"/>
            <p:cNvCxnSpPr/>
            <p:nvPr userDrawn="1"/>
          </p:nvCxnSpPr>
          <p:spPr>
            <a:xfrm>
              <a:off x="300474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 name="Connettore 1 22"/>
            <p:cNvCxnSpPr/>
            <p:nvPr userDrawn="1"/>
          </p:nvCxnSpPr>
          <p:spPr>
            <a:xfrm>
              <a:off x="315361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 name="Connettore 1 23"/>
            <p:cNvCxnSpPr/>
            <p:nvPr userDrawn="1"/>
          </p:nvCxnSpPr>
          <p:spPr>
            <a:xfrm>
              <a:off x="330247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 name="Connettore 1 24"/>
            <p:cNvCxnSpPr/>
            <p:nvPr userDrawn="1"/>
          </p:nvCxnSpPr>
          <p:spPr>
            <a:xfrm>
              <a:off x="345134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 name="Connettore 1 25"/>
            <p:cNvCxnSpPr/>
            <p:nvPr userDrawn="1"/>
          </p:nvCxnSpPr>
          <p:spPr>
            <a:xfrm>
              <a:off x="360021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 name="Connettore 1 26"/>
            <p:cNvCxnSpPr/>
            <p:nvPr userDrawn="1"/>
          </p:nvCxnSpPr>
          <p:spPr>
            <a:xfrm>
              <a:off x="374907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 name="Connettore 1 27"/>
            <p:cNvCxnSpPr/>
            <p:nvPr userDrawn="1"/>
          </p:nvCxnSpPr>
          <p:spPr>
            <a:xfrm>
              <a:off x="389794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9" name="Connettore 1 28"/>
            <p:cNvCxnSpPr/>
            <p:nvPr userDrawn="1"/>
          </p:nvCxnSpPr>
          <p:spPr>
            <a:xfrm>
              <a:off x="404681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0" name="Connettore 1 29"/>
            <p:cNvCxnSpPr/>
            <p:nvPr userDrawn="1"/>
          </p:nvCxnSpPr>
          <p:spPr>
            <a:xfrm>
              <a:off x="419568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1" name="Connettore 1 30"/>
            <p:cNvCxnSpPr/>
            <p:nvPr userDrawn="1"/>
          </p:nvCxnSpPr>
          <p:spPr>
            <a:xfrm>
              <a:off x="434454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2" name="Connettore 1 31"/>
            <p:cNvCxnSpPr/>
            <p:nvPr userDrawn="1"/>
          </p:nvCxnSpPr>
          <p:spPr>
            <a:xfrm>
              <a:off x="449341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3" name="Connettore 1 32"/>
            <p:cNvCxnSpPr/>
            <p:nvPr userDrawn="1"/>
          </p:nvCxnSpPr>
          <p:spPr>
            <a:xfrm>
              <a:off x="464228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4" name="Connettore 1 33"/>
            <p:cNvCxnSpPr/>
            <p:nvPr userDrawn="1"/>
          </p:nvCxnSpPr>
          <p:spPr>
            <a:xfrm>
              <a:off x="479114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5" name="Connettore 1 34"/>
            <p:cNvCxnSpPr/>
            <p:nvPr userDrawn="1"/>
          </p:nvCxnSpPr>
          <p:spPr>
            <a:xfrm>
              <a:off x="494001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6" name="Connettore 1 35"/>
            <p:cNvCxnSpPr/>
            <p:nvPr userDrawn="1"/>
          </p:nvCxnSpPr>
          <p:spPr>
            <a:xfrm>
              <a:off x="508888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7" name="Connettore 1 36"/>
            <p:cNvCxnSpPr/>
            <p:nvPr userDrawn="1"/>
          </p:nvCxnSpPr>
          <p:spPr>
            <a:xfrm>
              <a:off x="523774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 name="Connettore 1 37"/>
            <p:cNvCxnSpPr/>
            <p:nvPr userDrawn="1"/>
          </p:nvCxnSpPr>
          <p:spPr>
            <a:xfrm>
              <a:off x="538661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9" name="Connettore 1 38"/>
            <p:cNvCxnSpPr/>
            <p:nvPr userDrawn="1"/>
          </p:nvCxnSpPr>
          <p:spPr>
            <a:xfrm>
              <a:off x="553548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 name="Connettore 1 39"/>
            <p:cNvCxnSpPr/>
            <p:nvPr userDrawn="1"/>
          </p:nvCxnSpPr>
          <p:spPr>
            <a:xfrm>
              <a:off x="568435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1" name="Connettore 1 40"/>
            <p:cNvCxnSpPr/>
            <p:nvPr userDrawn="1"/>
          </p:nvCxnSpPr>
          <p:spPr>
            <a:xfrm>
              <a:off x="583321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2" name="Connettore 1 41"/>
            <p:cNvCxnSpPr/>
            <p:nvPr userDrawn="1"/>
          </p:nvCxnSpPr>
          <p:spPr>
            <a:xfrm>
              <a:off x="598208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3" name="Connettore 1 42"/>
            <p:cNvCxnSpPr/>
            <p:nvPr userDrawn="1"/>
          </p:nvCxnSpPr>
          <p:spPr>
            <a:xfrm>
              <a:off x="613095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4" name="Connettore 1 43"/>
            <p:cNvCxnSpPr/>
            <p:nvPr userDrawn="1"/>
          </p:nvCxnSpPr>
          <p:spPr>
            <a:xfrm>
              <a:off x="627981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5" name="Connettore 1 44"/>
            <p:cNvCxnSpPr/>
            <p:nvPr userDrawn="1"/>
          </p:nvCxnSpPr>
          <p:spPr>
            <a:xfrm>
              <a:off x="642868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6" name="Connettore 1 45"/>
            <p:cNvCxnSpPr/>
            <p:nvPr userDrawn="1"/>
          </p:nvCxnSpPr>
          <p:spPr>
            <a:xfrm>
              <a:off x="657755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7" name="Connettore 1 46"/>
            <p:cNvCxnSpPr/>
            <p:nvPr userDrawn="1"/>
          </p:nvCxnSpPr>
          <p:spPr>
            <a:xfrm>
              <a:off x="672641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8" name="Connettore 1 47"/>
            <p:cNvCxnSpPr/>
            <p:nvPr userDrawn="1"/>
          </p:nvCxnSpPr>
          <p:spPr>
            <a:xfrm>
              <a:off x="687528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9" name="Connettore 1 48"/>
            <p:cNvCxnSpPr/>
            <p:nvPr userDrawn="1"/>
          </p:nvCxnSpPr>
          <p:spPr>
            <a:xfrm>
              <a:off x="702415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0" name="Connettore 1 49"/>
            <p:cNvCxnSpPr/>
            <p:nvPr userDrawn="1"/>
          </p:nvCxnSpPr>
          <p:spPr>
            <a:xfrm>
              <a:off x="717302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1" name="Connettore 1 50"/>
            <p:cNvCxnSpPr/>
            <p:nvPr userDrawn="1"/>
          </p:nvCxnSpPr>
          <p:spPr>
            <a:xfrm>
              <a:off x="732188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2" name="Connettore 1 51"/>
            <p:cNvCxnSpPr/>
            <p:nvPr userDrawn="1"/>
          </p:nvCxnSpPr>
          <p:spPr>
            <a:xfrm>
              <a:off x="747075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3" name="Connettore 1 52"/>
            <p:cNvCxnSpPr/>
            <p:nvPr userDrawn="1"/>
          </p:nvCxnSpPr>
          <p:spPr>
            <a:xfrm>
              <a:off x="761962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4" name="Connettore 1 53"/>
            <p:cNvCxnSpPr/>
            <p:nvPr userDrawn="1"/>
          </p:nvCxnSpPr>
          <p:spPr>
            <a:xfrm>
              <a:off x="776848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5" name="Connettore 1 54"/>
            <p:cNvCxnSpPr/>
            <p:nvPr userDrawn="1"/>
          </p:nvCxnSpPr>
          <p:spPr>
            <a:xfrm>
              <a:off x="791735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6" name="Connettore 1 55"/>
            <p:cNvCxnSpPr/>
            <p:nvPr userDrawn="1"/>
          </p:nvCxnSpPr>
          <p:spPr>
            <a:xfrm>
              <a:off x="806622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7" name="Connettore 1 56"/>
            <p:cNvCxnSpPr/>
            <p:nvPr userDrawn="1"/>
          </p:nvCxnSpPr>
          <p:spPr>
            <a:xfrm>
              <a:off x="821508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8" name="Connettore 1 57"/>
            <p:cNvCxnSpPr/>
            <p:nvPr userDrawn="1"/>
          </p:nvCxnSpPr>
          <p:spPr>
            <a:xfrm>
              <a:off x="836395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9" name="Connettore 1 58"/>
            <p:cNvCxnSpPr/>
            <p:nvPr userDrawn="1"/>
          </p:nvCxnSpPr>
          <p:spPr>
            <a:xfrm>
              <a:off x="851282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0" name="Connettore 1 59"/>
            <p:cNvCxnSpPr/>
            <p:nvPr userDrawn="1"/>
          </p:nvCxnSpPr>
          <p:spPr>
            <a:xfrm>
              <a:off x="866169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1" name="Connettore 1 60"/>
            <p:cNvCxnSpPr/>
            <p:nvPr userDrawn="1"/>
          </p:nvCxnSpPr>
          <p:spPr>
            <a:xfrm>
              <a:off x="881055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2" name="Connettore 1 61"/>
            <p:cNvCxnSpPr/>
            <p:nvPr userDrawn="1"/>
          </p:nvCxnSpPr>
          <p:spPr>
            <a:xfrm>
              <a:off x="895942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3" name="Connettore 1 62"/>
            <p:cNvCxnSpPr/>
            <p:nvPr userDrawn="1"/>
          </p:nvCxnSpPr>
          <p:spPr>
            <a:xfrm>
              <a:off x="910829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4" name="Connettore 1 63"/>
            <p:cNvCxnSpPr/>
            <p:nvPr userDrawn="1"/>
          </p:nvCxnSpPr>
          <p:spPr>
            <a:xfrm>
              <a:off x="925715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5" name="Connettore 1 64"/>
            <p:cNvCxnSpPr/>
            <p:nvPr userDrawn="1"/>
          </p:nvCxnSpPr>
          <p:spPr>
            <a:xfrm>
              <a:off x="940602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6" name="Connettore 1 65"/>
            <p:cNvCxnSpPr/>
            <p:nvPr userDrawn="1"/>
          </p:nvCxnSpPr>
          <p:spPr>
            <a:xfrm>
              <a:off x="955489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7" name="Connettore 1 66"/>
            <p:cNvCxnSpPr/>
            <p:nvPr userDrawn="1"/>
          </p:nvCxnSpPr>
          <p:spPr>
            <a:xfrm>
              <a:off x="970375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8" name="Connettore 1 67"/>
            <p:cNvCxnSpPr/>
            <p:nvPr userDrawn="1"/>
          </p:nvCxnSpPr>
          <p:spPr>
            <a:xfrm>
              <a:off x="985262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9" name="Connettore 1 68"/>
            <p:cNvCxnSpPr/>
            <p:nvPr userDrawn="1"/>
          </p:nvCxnSpPr>
          <p:spPr>
            <a:xfrm>
              <a:off x="1000149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0" name="Connettore 1 69"/>
            <p:cNvCxnSpPr/>
            <p:nvPr userDrawn="1"/>
          </p:nvCxnSpPr>
          <p:spPr>
            <a:xfrm>
              <a:off x="1015036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1" name="Connettore 1 70"/>
            <p:cNvCxnSpPr/>
            <p:nvPr userDrawn="1"/>
          </p:nvCxnSpPr>
          <p:spPr>
            <a:xfrm>
              <a:off x="1029922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2" name="Connettore 1 71"/>
            <p:cNvCxnSpPr/>
            <p:nvPr userDrawn="1"/>
          </p:nvCxnSpPr>
          <p:spPr>
            <a:xfrm>
              <a:off x="1044809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3" name="Connettore 1 72"/>
            <p:cNvCxnSpPr/>
            <p:nvPr userDrawn="1"/>
          </p:nvCxnSpPr>
          <p:spPr>
            <a:xfrm>
              <a:off x="1059696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4" name="Connettore 1 73"/>
            <p:cNvCxnSpPr/>
            <p:nvPr userDrawn="1"/>
          </p:nvCxnSpPr>
          <p:spPr>
            <a:xfrm>
              <a:off x="1074582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5" name="Connettore 1 74"/>
            <p:cNvCxnSpPr/>
            <p:nvPr userDrawn="1"/>
          </p:nvCxnSpPr>
          <p:spPr>
            <a:xfrm>
              <a:off x="1089469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6" name="Connettore 1 75"/>
            <p:cNvCxnSpPr/>
            <p:nvPr userDrawn="1"/>
          </p:nvCxnSpPr>
          <p:spPr>
            <a:xfrm>
              <a:off x="1104356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7" name="Connettore 1 76"/>
            <p:cNvCxnSpPr/>
            <p:nvPr userDrawn="1"/>
          </p:nvCxnSpPr>
          <p:spPr>
            <a:xfrm>
              <a:off x="1119242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8" name="Connettore 1 77"/>
            <p:cNvCxnSpPr/>
            <p:nvPr userDrawn="1"/>
          </p:nvCxnSpPr>
          <p:spPr>
            <a:xfrm>
              <a:off x="1134129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9" name="Connettore 1 78"/>
            <p:cNvCxnSpPr/>
            <p:nvPr userDrawn="1"/>
          </p:nvCxnSpPr>
          <p:spPr>
            <a:xfrm>
              <a:off x="1149016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0" name="Connettore 1 79"/>
            <p:cNvCxnSpPr/>
            <p:nvPr userDrawn="1"/>
          </p:nvCxnSpPr>
          <p:spPr>
            <a:xfrm>
              <a:off x="1163903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1" name="Connettore 1 80"/>
            <p:cNvCxnSpPr/>
            <p:nvPr userDrawn="1"/>
          </p:nvCxnSpPr>
          <p:spPr>
            <a:xfrm>
              <a:off x="1178789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2" name="Connettore 1 81"/>
            <p:cNvCxnSpPr/>
            <p:nvPr userDrawn="1"/>
          </p:nvCxnSpPr>
          <p:spPr>
            <a:xfrm>
              <a:off x="1193676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3" name="Connettore 1 82"/>
            <p:cNvCxnSpPr/>
            <p:nvPr userDrawn="1"/>
          </p:nvCxnSpPr>
          <p:spPr>
            <a:xfrm>
              <a:off x="1208563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4" name="Connettore 1 83"/>
            <p:cNvCxnSpPr/>
            <p:nvPr userDrawn="1"/>
          </p:nvCxnSpPr>
          <p:spPr>
            <a:xfrm>
              <a:off x="1223449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5" name="Connettore 1 84"/>
            <p:cNvCxnSpPr/>
            <p:nvPr userDrawn="1"/>
          </p:nvCxnSpPr>
          <p:spPr>
            <a:xfrm>
              <a:off x="1238336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6" name="Connettore 1 85"/>
            <p:cNvCxnSpPr/>
            <p:nvPr userDrawn="1"/>
          </p:nvCxnSpPr>
          <p:spPr>
            <a:xfrm>
              <a:off x="1253223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7" name="Connettore 1 86"/>
            <p:cNvCxnSpPr/>
            <p:nvPr userDrawn="1"/>
          </p:nvCxnSpPr>
          <p:spPr>
            <a:xfrm>
              <a:off x="1268109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8" name="Connettore 1 87"/>
            <p:cNvCxnSpPr/>
            <p:nvPr userDrawn="1"/>
          </p:nvCxnSpPr>
          <p:spPr>
            <a:xfrm>
              <a:off x="1282996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9" name="Connettore 1 88"/>
            <p:cNvCxnSpPr/>
            <p:nvPr userDrawn="1"/>
          </p:nvCxnSpPr>
          <p:spPr>
            <a:xfrm>
              <a:off x="1297883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0" name="Connettore 1 89"/>
            <p:cNvCxnSpPr/>
            <p:nvPr userDrawn="1"/>
          </p:nvCxnSpPr>
          <p:spPr>
            <a:xfrm>
              <a:off x="1312770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1" name="Connettore 1 90"/>
            <p:cNvCxnSpPr/>
            <p:nvPr userDrawn="1"/>
          </p:nvCxnSpPr>
          <p:spPr>
            <a:xfrm>
              <a:off x="1327656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2" name="Connettore 1 91"/>
            <p:cNvCxnSpPr/>
            <p:nvPr userDrawn="1"/>
          </p:nvCxnSpPr>
          <p:spPr>
            <a:xfrm>
              <a:off x="1342543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3" name="Connettore 1 92"/>
            <p:cNvCxnSpPr/>
            <p:nvPr userDrawn="1"/>
          </p:nvCxnSpPr>
          <p:spPr>
            <a:xfrm>
              <a:off x="1357430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4" name="Connettore 1 93"/>
            <p:cNvCxnSpPr/>
            <p:nvPr userDrawn="1"/>
          </p:nvCxnSpPr>
          <p:spPr>
            <a:xfrm>
              <a:off x="1372316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5" name="Connettore 1 94"/>
            <p:cNvCxnSpPr/>
            <p:nvPr userDrawn="1"/>
          </p:nvCxnSpPr>
          <p:spPr>
            <a:xfrm>
              <a:off x="1387203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6" name="Connettore 1 95"/>
            <p:cNvCxnSpPr/>
            <p:nvPr userDrawn="1"/>
          </p:nvCxnSpPr>
          <p:spPr>
            <a:xfrm>
              <a:off x="1402090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7" name="Connettore 1 96"/>
            <p:cNvCxnSpPr/>
            <p:nvPr userDrawn="1"/>
          </p:nvCxnSpPr>
          <p:spPr>
            <a:xfrm>
              <a:off x="1416976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8" name="Connettore 1 97"/>
            <p:cNvCxnSpPr/>
            <p:nvPr userDrawn="1"/>
          </p:nvCxnSpPr>
          <p:spPr>
            <a:xfrm>
              <a:off x="1431863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9" name="Connettore 1 98"/>
            <p:cNvCxnSpPr/>
            <p:nvPr userDrawn="1"/>
          </p:nvCxnSpPr>
          <p:spPr>
            <a:xfrm>
              <a:off x="1446750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0" name="Connettore 1 99"/>
            <p:cNvCxnSpPr/>
            <p:nvPr userDrawn="1"/>
          </p:nvCxnSpPr>
          <p:spPr>
            <a:xfrm>
              <a:off x="1461637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1" name="Connettore 1 100"/>
            <p:cNvCxnSpPr/>
            <p:nvPr userDrawn="1"/>
          </p:nvCxnSpPr>
          <p:spPr>
            <a:xfrm>
              <a:off x="1476523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2" name="Connettore 1 101"/>
            <p:cNvCxnSpPr/>
            <p:nvPr userDrawn="1"/>
          </p:nvCxnSpPr>
          <p:spPr>
            <a:xfrm>
              <a:off x="1491410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3" name="Connettore 1 102"/>
            <p:cNvCxnSpPr/>
            <p:nvPr userDrawn="1"/>
          </p:nvCxnSpPr>
          <p:spPr>
            <a:xfrm>
              <a:off x="1506297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 name="Connettore 1 103"/>
            <p:cNvCxnSpPr/>
            <p:nvPr userDrawn="1"/>
          </p:nvCxnSpPr>
          <p:spPr>
            <a:xfrm>
              <a:off x="1521183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5" name="Connettore 1 104"/>
            <p:cNvCxnSpPr/>
            <p:nvPr userDrawn="1"/>
          </p:nvCxnSpPr>
          <p:spPr>
            <a:xfrm>
              <a:off x="1536070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6" name="Connettore 1 105"/>
            <p:cNvCxnSpPr/>
            <p:nvPr userDrawn="1"/>
          </p:nvCxnSpPr>
          <p:spPr>
            <a:xfrm>
              <a:off x="1550957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 name="Connettore 1 106"/>
            <p:cNvCxnSpPr/>
            <p:nvPr userDrawn="1"/>
          </p:nvCxnSpPr>
          <p:spPr>
            <a:xfrm>
              <a:off x="1565843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 name="Connettore 1 107"/>
            <p:cNvCxnSpPr/>
            <p:nvPr userDrawn="1"/>
          </p:nvCxnSpPr>
          <p:spPr>
            <a:xfrm>
              <a:off x="1580730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9" name="Connettore 1 108"/>
            <p:cNvCxnSpPr/>
            <p:nvPr userDrawn="1"/>
          </p:nvCxnSpPr>
          <p:spPr>
            <a:xfrm>
              <a:off x="1595617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0" name="Connettore 1 109"/>
            <p:cNvCxnSpPr/>
            <p:nvPr userDrawn="1"/>
          </p:nvCxnSpPr>
          <p:spPr>
            <a:xfrm>
              <a:off x="1610504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1" name="Connettore 1 110"/>
            <p:cNvCxnSpPr/>
            <p:nvPr userDrawn="1"/>
          </p:nvCxnSpPr>
          <p:spPr>
            <a:xfrm>
              <a:off x="1625390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2" name="Connettore 1 111"/>
            <p:cNvCxnSpPr/>
            <p:nvPr userDrawn="1"/>
          </p:nvCxnSpPr>
          <p:spPr>
            <a:xfrm>
              <a:off x="1640277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3" name="Connettore 1 112"/>
            <p:cNvCxnSpPr/>
            <p:nvPr userDrawn="1"/>
          </p:nvCxnSpPr>
          <p:spPr>
            <a:xfrm>
              <a:off x="1655164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4" name="Connettore 1 113"/>
            <p:cNvCxnSpPr/>
            <p:nvPr userDrawn="1"/>
          </p:nvCxnSpPr>
          <p:spPr>
            <a:xfrm>
              <a:off x="1670050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5" name="Connettore 1 114"/>
            <p:cNvCxnSpPr/>
            <p:nvPr userDrawn="1"/>
          </p:nvCxnSpPr>
          <p:spPr>
            <a:xfrm>
              <a:off x="1684937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6" name="Connettore 1 115"/>
            <p:cNvCxnSpPr/>
            <p:nvPr userDrawn="1"/>
          </p:nvCxnSpPr>
          <p:spPr>
            <a:xfrm>
              <a:off x="1699824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7" name="Connettore 1 116"/>
            <p:cNvCxnSpPr/>
            <p:nvPr userDrawn="1"/>
          </p:nvCxnSpPr>
          <p:spPr>
            <a:xfrm>
              <a:off x="1714710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8" name="Connettore 1 117"/>
            <p:cNvCxnSpPr/>
            <p:nvPr userDrawn="1"/>
          </p:nvCxnSpPr>
          <p:spPr>
            <a:xfrm>
              <a:off x="1729597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9" name="Connettore 1 118"/>
            <p:cNvCxnSpPr/>
            <p:nvPr userDrawn="1"/>
          </p:nvCxnSpPr>
          <p:spPr>
            <a:xfrm>
              <a:off x="1744484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0" name="Connettore 1 119"/>
            <p:cNvCxnSpPr/>
            <p:nvPr userDrawn="1"/>
          </p:nvCxnSpPr>
          <p:spPr>
            <a:xfrm>
              <a:off x="1759371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1" name="Connettore 1 120"/>
            <p:cNvCxnSpPr/>
            <p:nvPr userDrawn="1"/>
          </p:nvCxnSpPr>
          <p:spPr>
            <a:xfrm>
              <a:off x="1774257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2" name="Connettore 1 121"/>
            <p:cNvCxnSpPr/>
            <p:nvPr userDrawn="1"/>
          </p:nvCxnSpPr>
          <p:spPr>
            <a:xfrm>
              <a:off x="1789144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3" name="Connettore 1 122"/>
            <p:cNvCxnSpPr/>
            <p:nvPr userDrawn="1"/>
          </p:nvCxnSpPr>
          <p:spPr>
            <a:xfrm>
              <a:off x="1804031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4" name="Connettore 1 123"/>
            <p:cNvCxnSpPr/>
            <p:nvPr userDrawn="1"/>
          </p:nvCxnSpPr>
          <p:spPr>
            <a:xfrm>
              <a:off x="1818917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5" name="Connettore 1 124"/>
            <p:cNvCxnSpPr/>
            <p:nvPr userDrawn="1"/>
          </p:nvCxnSpPr>
          <p:spPr>
            <a:xfrm>
              <a:off x="1833804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6" name="Connettore 1 125"/>
            <p:cNvCxnSpPr/>
            <p:nvPr userDrawn="1"/>
          </p:nvCxnSpPr>
          <p:spPr>
            <a:xfrm>
              <a:off x="1848691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7" name="Connettore 1 126"/>
            <p:cNvCxnSpPr/>
            <p:nvPr userDrawn="1"/>
          </p:nvCxnSpPr>
          <p:spPr>
            <a:xfrm>
              <a:off x="1863577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8" name="Connettore 1 127"/>
            <p:cNvCxnSpPr/>
            <p:nvPr userDrawn="1"/>
          </p:nvCxnSpPr>
          <p:spPr>
            <a:xfrm>
              <a:off x="1878464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9" name="Connettore 1 128"/>
            <p:cNvCxnSpPr/>
            <p:nvPr userDrawn="1"/>
          </p:nvCxnSpPr>
          <p:spPr>
            <a:xfrm>
              <a:off x="1893346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grpSp>
      <p:sp>
        <p:nvSpPr>
          <p:cNvPr id="130" name="Titolo 1"/>
          <p:cNvSpPr txBox="1">
            <a:spLocks/>
          </p:cNvSpPr>
          <p:nvPr/>
        </p:nvSpPr>
        <p:spPr>
          <a:xfrm>
            <a:off x="661183" y="2490459"/>
            <a:ext cx="8049474" cy="1033792"/>
          </a:xfrm>
          <a:prstGeom prst="rect">
            <a:avLst/>
          </a:prstGeom>
        </p:spPr>
        <p:txBody>
          <a:bodyPr>
            <a:noAutofit/>
          </a:bodyPr>
          <a:lstStyle>
            <a:lvl1pPr marL="0" indent="0" algn="l" defTabSz="457200" rtl="0" eaLnBrk="1" latinLnBrk="0" hangingPunct="1">
              <a:spcBef>
                <a:spcPct val="0"/>
              </a:spcBef>
              <a:buNone/>
              <a:defRPr sz="3600" b="1" kern="1200">
                <a:solidFill>
                  <a:schemeClr val="bg1"/>
                </a:solidFill>
                <a:latin typeface="Arial"/>
                <a:ea typeface="+mj-ea"/>
                <a:cs typeface="Arial"/>
              </a:defRPr>
            </a:lvl1pPr>
          </a:lstStyle>
          <a:p>
            <a:pPr algn="just"/>
            <a:r>
              <a:rPr lang="en-US" altLang="zh-CN" sz="2400" i="1" dirty="0">
                <a:latin typeface="+mn-lt"/>
              </a:rPr>
              <a:t>CNN-based early classification of rotating machinery fault diagnosis</a:t>
            </a:r>
            <a:endParaRPr lang="it-IT" sz="2400" i="1" dirty="0">
              <a:latin typeface="+mn-lt"/>
            </a:endParaRPr>
          </a:p>
        </p:txBody>
      </p:sp>
      <p:sp>
        <p:nvSpPr>
          <p:cNvPr id="131" name="Sottotitolo 2"/>
          <p:cNvSpPr txBox="1">
            <a:spLocks/>
          </p:cNvSpPr>
          <p:nvPr/>
        </p:nvSpPr>
        <p:spPr>
          <a:xfrm>
            <a:off x="754251" y="3353046"/>
            <a:ext cx="7772400" cy="1673121"/>
          </a:xfrm>
          <a:prstGeom prst="rect">
            <a:avLst/>
          </a:prstGeom>
        </p:spPr>
        <p:txBody>
          <a:bodyPr/>
          <a:lstStyle>
            <a:lvl1pPr marL="0" indent="0" algn="l" defTabSz="457200" rtl="0" eaLnBrk="1" latinLnBrk="0" hangingPunct="1">
              <a:spcBef>
                <a:spcPct val="20000"/>
              </a:spcBef>
              <a:buFont typeface="Wingdings" charset="2"/>
              <a:buNone/>
              <a:defRPr sz="2200" kern="1200">
                <a:solidFill>
                  <a:schemeClr val="tx1">
                    <a:tint val="75000"/>
                  </a:schemeClr>
                </a:solidFill>
                <a:latin typeface="Arial"/>
                <a:ea typeface="+mn-ea"/>
                <a:cs typeface="Arial"/>
              </a:defRPr>
            </a:lvl1pPr>
            <a:lvl2pPr marL="457200" indent="0" algn="ctr" defTabSz="457200" rtl="0" eaLnBrk="1" latinLnBrk="0" hangingPunct="1">
              <a:spcBef>
                <a:spcPct val="20000"/>
              </a:spcBef>
              <a:buFont typeface="Arial"/>
              <a:buNone/>
              <a:defRPr sz="2200" kern="1200">
                <a:solidFill>
                  <a:schemeClr val="tx1">
                    <a:tint val="75000"/>
                  </a:schemeClr>
                </a:solidFill>
                <a:latin typeface="Arial"/>
                <a:ea typeface="+mn-ea"/>
                <a:cs typeface="Arial"/>
              </a:defRPr>
            </a:lvl2pPr>
            <a:lvl3pPr marL="914400" indent="0" algn="ctr" defTabSz="457200" rtl="0" eaLnBrk="1" latinLnBrk="0" hangingPunct="1">
              <a:spcBef>
                <a:spcPct val="20000"/>
              </a:spcBef>
              <a:buFont typeface="Arial"/>
              <a:buNone/>
              <a:defRPr sz="2200" kern="1200">
                <a:solidFill>
                  <a:schemeClr val="tx1">
                    <a:tint val="75000"/>
                  </a:schemeClr>
                </a:solidFill>
                <a:latin typeface="Arial"/>
                <a:ea typeface="+mn-ea"/>
                <a:cs typeface="Arial"/>
              </a:defRPr>
            </a:lvl3pPr>
            <a:lvl4pPr marL="1371600" indent="0" algn="ctr" defTabSz="457200" rtl="0" eaLnBrk="1" latinLnBrk="0" hangingPunct="1">
              <a:spcBef>
                <a:spcPct val="20000"/>
              </a:spcBef>
              <a:buFont typeface="Arial"/>
              <a:buNone/>
              <a:defRPr sz="2200" kern="1200">
                <a:solidFill>
                  <a:schemeClr val="tx1">
                    <a:tint val="75000"/>
                  </a:schemeClr>
                </a:solidFill>
                <a:latin typeface="Arial"/>
                <a:ea typeface="+mn-ea"/>
                <a:cs typeface="Arial"/>
              </a:defRPr>
            </a:lvl4pPr>
            <a:lvl5pPr marL="1828800" indent="0" algn="ctr" defTabSz="457200" rtl="0" eaLnBrk="1" latinLnBrk="0" hangingPunct="1">
              <a:spcBef>
                <a:spcPct val="20000"/>
              </a:spcBef>
              <a:buFont typeface="Arial"/>
              <a:buNone/>
              <a:defRPr sz="2200" kern="1200">
                <a:solidFill>
                  <a:schemeClr val="tx1">
                    <a:tint val="75000"/>
                  </a:schemeClr>
                </a:solidFill>
                <a:latin typeface="Arial"/>
                <a:ea typeface="+mn-ea"/>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ctr" eaLnBrk="0" fontAlgn="base" hangingPunct="0"/>
            <a:r>
              <a:rPr lang="en-US" b="1" dirty="0">
                <a:solidFill>
                  <a:schemeClr val="bg1"/>
                </a:solidFill>
                <a:latin typeface="+mn-lt"/>
              </a:rPr>
              <a:t>Daoguang Yang</a:t>
            </a:r>
            <a:r>
              <a:rPr lang="en-US" dirty="0">
                <a:solidFill>
                  <a:schemeClr val="bg1"/>
                </a:solidFill>
                <a:latin typeface="+mn-lt"/>
              </a:rPr>
              <a:t>, Hamid Reza Karimi and </a:t>
            </a:r>
            <a:r>
              <a:rPr lang="en-US" dirty="0" err="1">
                <a:solidFill>
                  <a:schemeClr val="bg1"/>
                </a:solidFill>
                <a:latin typeface="+mn-lt"/>
              </a:rPr>
              <a:t>Kangkang</a:t>
            </a:r>
            <a:r>
              <a:rPr lang="en-US" dirty="0">
                <a:solidFill>
                  <a:schemeClr val="bg1"/>
                </a:solidFill>
                <a:latin typeface="+mn-lt"/>
              </a:rPr>
              <a:t> Sun</a:t>
            </a:r>
          </a:p>
          <a:p>
            <a:pPr eaLnBrk="0" fontAlgn="base" hangingPunct="0"/>
            <a:r>
              <a:rPr lang="en-US" dirty="0">
                <a:solidFill>
                  <a:schemeClr val="bg1"/>
                </a:solidFill>
                <a:latin typeface="+mn-lt"/>
              </a:rPr>
              <a:t>Department of Mechanical Engineering, </a:t>
            </a:r>
            <a:r>
              <a:rPr lang="en-US" dirty="0" err="1">
                <a:solidFill>
                  <a:schemeClr val="bg1"/>
                </a:solidFill>
                <a:latin typeface="+mn-lt"/>
              </a:rPr>
              <a:t>Politecnico</a:t>
            </a:r>
            <a:r>
              <a:rPr lang="en-US" dirty="0">
                <a:solidFill>
                  <a:schemeClr val="bg1"/>
                </a:solidFill>
                <a:latin typeface="+mn-lt"/>
              </a:rPr>
              <a:t> di Milano</a:t>
            </a:r>
          </a:p>
          <a:p>
            <a:pPr algn="ctr" eaLnBrk="0" fontAlgn="base" hangingPunct="0"/>
            <a:r>
              <a:rPr lang="en-US" dirty="0">
                <a:solidFill>
                  <a:schemeClr val="bg1"/>
                </a:solidFill>
                <a:latin typeface="+mn-lt"/>
              </a:rPr>
              <a:t>Milano, 20156, Italy</a:t>
            </a:r>
          </a:p>
          <a:p>
            <a:pPr algn="ctr" eaLnBrk="0" fontAlgn="base" hangingPunct="0"/>
            <a:endParaRPr lang="en-US" b="1" dirty="0">
              <a:solidFill>
                <a:schemeClr val="bg1"/>
              </a:solidFill>
              <a:latin typeface="+mn-lt"/>
            </a:endParaRPr>
          </a:p>
          <a:p>
            <a:pPr algn="ctr" eaLnBrk="0" fontAlgn="base" hangingPunct="0"/>
            <a:endParaRPr lang="en-US" b="1" dirty="0">
              <a:solidFill>
                <a:schemeClr val="bg1"/>
              </a:solidFill>
              <a:latin typeface="+mn-lt"/>
            </a:endParaRPr>
          </a:p>
          <a:p>
            <a:pPr algn="ctr" eaLnBrk="0" fontAlgn="base" hangingPunct="0"/>
            <a:endParaRPr lang="en-US" b="1" dirty="0">
              <a:solidFill>
                <a:schemeClr val="bg1"/>
              </a:solidFill>
              <a:latin typeface="+mn-lt"/>
            </a:endParaRPr>
          </a:p>
          <a:p>
            <a:pPr eaLnBrk="0" fontAlgn="base" hangingPunct="0"/>
            <a:fld id="{EC059256-2511-45E6-996C-43F65225AB4D}" type="datetime4">
              <a:rPr lang="en-US" b="1" smtClean="0">
                <a:solidFill>
                  <a:schemeClr val="bg1"/>
                </a:solidFill>
                <a:latin typeface="+mn-lt"/>
              </a:rPr>
              <a:t>July 15, 2021</a:t>
            </a:fld>
            <a:endParaRPr lang="en-US" b="1" dirty="0">
              <a:solidFill>
                <a:schemeClr val="bg1"/>
              </a:solidFill>
              <a:latin typeface="+mn-lt"/>
            </a:endParaRPr>
          </a:p>
          <a:p>
            <a:pPr eaLnBrk="0" fontAlgn="base" hangingPunct="0"/>
            <a:endParaRPr lang="it-IT" b="1" dirty="0">
              <a:solidFill>
                <a:schemeClr val="bg1"/>
              </a:solidFill>
              <a:latin typeface="+mn-lt"/>
            </a:endParaRPr>
          </a:p>
        </p:txBody>
      </p:sp>
      <p:graphicFrame>
        <p:nvGraphicFramePr>
          <p:cNvPr id="132" name="Object 1"/>
          <p:cNvGraphicFramePr>
            <a:graphicFrameLocks noChangeAspect="1"/>
          </p:cNvGraphicFramePr>
          <p:nvPr>
            <p:extLst>
              <p:ext uri="{D42A27DB-BD31-4B8C-83A1-F6EECF244321}">
                <p14:modId xmlns:p14="http://schemas.microsoft.com/office/powerpoint/2010/main" val="334871171"/>
              </p:ext>
            </p:extLst>
          </p:nvPr>
        </p:nvGraphicFramePr>
        <p:xfrm>
          <a:off x="2156224" y="620926"/>
          <a:ext cx="2605783" cy="808835"/>
        </p:xfrm>
        <a:graphic>
          <a:graphicData uri="http://schemas.openxmlformats.org/presentationml/2006/ole">
            <mc:AlternateContent xmlns:mc="http://schemas.openxmlformats.org/markup-compatibility/2006">
              <mc:Choice xmlns:v="urn:schemas-microsoft-com:vml" Requires="v">
                <p:oleObj name="Acrobat Document" r:id="rId2" imgW="3345054" imgH="1036143" progId="Acrobat.Document.11">
                  <p:embed/>
                </p:oleObj>
              </mc:Choice>
              <mc:Fallback>
                <p:oleObj name="Acrobat Document" r:id="rId2" imgW="3345054" imgH="1036143" progId="Acrobat.Document.11">
                  <p:embed/>
                  <p:pic>
                    <p:nvPicPr>
                      <p:cNvPr id="0" name=""/>
                      <p:cNvPicPr>
                        <a:picLocks noChangeAspect="1" noChangeArrowheads="1"/>
                      </p:cNvPicPr>
                      <p:nvPr/>
                    </p:nvPicPr>
                    <p:blipFill>
                      <a:blip r:embed="rId3"/>
                      <a:srcRect/>
                      <a:stretch>
                        <a:fillRect/>
                      </a:stretch>
                    </p:blipFill>
                    <p:spPr bwMode="auto">
                      <a:xfrm>
                        <a:off x="2156224" y="620926"/>
                        <a:ext cx="2605783" cy="808835"/>
                      </a:xfrm>
                      <a:prstGeom prst="rect">
                        <a:avLst/>
                      </a:prstGeom>
                      <a:noFill/>
                      <a:ln>
                        <a:noFill/>
                      </a:ln>
                    </p:spPr>
                  </p:pic>
                </p:oleObj>
              </mc:Fallback>
            </mc:AlternateContent>
          </a:graphicData>
        </a:graphic>
      </p:graphicFrame>
      <p:pic>
        <p:nvPicPr>
          <p:cNvPr id="133" name="Immagine 132" descr="01_Polimi_centrato_COL_positivo.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380" y="0"/>
            <a:ext cx="2730901" cy="2126951"/>
          </a:xfrm>
          <a:prstGeom prst="rect">
            <a:avLst/>
          </a:prstGeom>
        </p:spPr>
      </p:pic>
      <p:pic>
        <p:nvPicPr>
          <p:cNvPr id="1026" name="Picture 2">
            <a:extLst>
              <a:ext uri="{FF2B5EF4-FFF2-40B4-BE49-F238E27FC236}">
                <a16:creationId xmlns:a16="http://schemas.microsoft.com/office/drawing/2014/main" id="{5BE6DB49-71A9-4BDE-80BA-83E37AB3E1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1859" y="448780"/>
            <a:ext cx="4320000" cy="115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9495821"/>
      </p:ext>
    </p:extLst>
  </p:cSld>
  <p:clrMapOvr>
    <a:masterClrMapping/>
  </p:clrMapOvr>
  <mc:AlternateContent xmlns:mc="http://schemas.openxmlformats.org/markup-compatibility/2006" xmlns:p14="http://schemas.microsoft.com/office/powerpoint/2010/main">
    <mc:Choice Requires="p14">
      <p:transition spd="slow" p14:dur="2000" advTm="19568"/>
    </mc:Choice>
    <mc:Fallback xmlns="">
      <p:transition spd="slow" advTm="19568"/>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olo 1"/>
          <p:cNvSpPr>
            <a:spLocks noGrp="1"/>
          </p:cNvSpPr>
          <p:nvPr>
            <p:ph type="title"/>
          </p:nvPr>
        </p:nvSpPr>
        <p:spPr>
          <a:xfrm>
            <a:off x="70462" y="163033"/>
            <a:ext cx="8581043" cy="840400"/>
          </a:xfrm>
        </p:spPr>
        <p:txBody>
          <a:bodyPr>
            <a:normAutofit/>
          </a:bodyPr>
          <a:lstStyle/>
          <a:p>
            <a:r>
              <a:rPr lang="it-IT" sz="2400" dirty="0">
                <a:latin typeface="+mn-lt"/>
              </a:rPr>
              <a:t>Experiment </a:t>
            </a:r>
            <a:r>
              <a:rPr lang="en-US" altLang="zh-CN" sz="2400" dirty="0">
                <a:latin typeface="+mn-lt"/>
              </a:rPr>
              <a:t>result</a:t>
            </a:r>
            <a:endParaRPr lang="it-IT" sz="2400" dirty="0">
              <a:latin typeface="+mn-lt"/>
            </a:endParaRPr>
          </a:p>
        </p:txBody>
      </p:sp>
      <p:sp>
        <p:nvSpPr>
          <p:cNvPr id="7" name="AutoShape 2"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内容占位符 9"/>
          <p:cNvSpPr>
            <a:spLocks noGrp="1"/>
          </p:cNvSpPr>
          <p:nvPr>
            <p:ph idx="1"/>
          </p:nvPr>
        </p:nvSpPr>
        <p:spPr>
          <a:xfrm>
            <a:off x="457200" y="1600199"/>
            <a:ext cx="8323726" cy="1106225"/>
          </a:xfrm>
        </p:spPr>
        <p:txBody>
          <a:bodyPr>
            <a:normAutofit/>
          </a:bodyPr>
          <a:lstStyle/>
          <a:p>
            <a:pPr marL="342900" indent="-342900" algn="just">
              <a:buFont typeface="Wingdings" panose="05000000000000000000" pitchFamily="2" charset="2"/>
              <a:buChar char="Ø"/>
            </a:pPr>
            <a:endParaRPr lang="en-US" altLang="zh-CN" sz="1800" dirty="0">
              <a:latin typeface="Times New Roman" panose="02020603050405020304" pitchFamily="18" charset="0"/>
              <a:ea typeface="Cambria Math" panose="02040503050406030204" pitchFamily="18" charset="0"/>
              <a:cs typeface="Times New Roman" panose="02020603050405020304" pitchFamily="18" charset="0"/>
            </a:endParaRPr>
          </a:p>
          <a:p>
            <a:pPr algn="just"/>
            <a:endParaRPr lang="en-US" altLang="zh-CN" dirty="0">
              <a:latin typeface="Times New Roman" panose="02020603050405020304" pitchFamily="18" charset="0"/>
              <a:cs typeface="Times New Roman" panose="02020603050405020304" pitchFamily="18" charset="0"/>
            </a:endParaRPr>
          </a:p>
          <a:p>
            <a:pPr algn="just"/>
            <a:endParaRPr lang="zh-CN" altLang="en-US" dirty="0">
              <a:latin typeface="Times New Roman" panose="02020603050405020304" pitchFamily="18" charset="0"/>
              <a:cs typeface="Times New Roman" panose="02020603050405020304" pitchFamily="18" charset="0"/>
            </a:endParaRPr>
          </a:p>
        </p:txBody>
      </p:sp>
      <p:sp>
        <p:nvSpPr>
          <p:cNvPr id="8" name="AutoShape 4"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307974" y="7937"/>
            <a:ext cx="2678983" cy="267899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文本框 11">
            <a:extLst>
              <a:ext uri="{FF2B5EF4-FFF2-40B4-BE49-F238E27FC236}">
                <a16:creationId xmlns:a16="http://schemas.microsoft.com/office/drawing/2014/main" id="{04539FC3-0E7B-495E-AC95-1EB465461801}"/>
              </a:ext>
            </a:extLst>
          </p:cNvPr>
          <p:cNvSpPr txBox="1"/>
          <p:nvPr/>
        </p:nvSpPr>
        <p:spPr>
          <a:xfrm>
            <a:off x="155575" y="1350867"/>
            <a:ext cx="8988425" cy="960328"/>
          </a:xfrm>
          <a:prstGeom prst="rect">
            <a:avLst/>
          </a:prstGeom>
          <a:noFill/>
        </p:spPr>
        <p:txBody>
          <a:bodyPr wrap="square">
            <a:spAutoFit/>
          </a:bodyPr>
          <a:lstStyle/>
          <a:p>
            <a:pPr algn="just">
              <a:lnSpc>
                <a:spcPct val="150000"/>
              </a:lnSpc>
              <a:buSzPct val="100000"/>
            </a:pPr>
            <a:r>
              <a:rPr lang="en-US" altLang="zh-CN" sz="2000" dirty="0">
                <a:latin typeface="Times New Roman" panose="02020603050405020304" pitchFamily="18" charset="0"/>
                <a:cs typeface="Times New Roman" panose="02020603050405020304" pitchFamily="18" charset="0"/>
              </a:rPr>
              <a:t>Firstly, it is necessary to describe the tradeoff between the accuracy and earliness based on the proposed framework.</a:t>
            </a:r>
            <a:endParaRPr lang="zh-CN" altLang="en-US" sz="2000" dirty="0">
              <a:latin typeface="Times New Roman" panose="02020603050405020304" pitchFamily="18" charset="0"/>
              <a:cs typeface="Times New Roman" panose="02020603050405020304" pitchFamily="18" charset="0"/>
            </a:endParaRPr>
          </a:p>
        </p:txBody>
      </p:sp>
      <p:pic>
        <p:nvPicPr>
          <p:cNvPr id="4098" name="Picture 2">
            <a:extLst>
              <a:ext uri="{FF2B5EF4-FFF2-40B4-BE49-F238E27FC236}">
                <a16:creationId xmlns:a16="http://schemas.microsoft.com/office/drawing/2014/main" id="{0D81EFD7-D0C8-4A6A-B460-089B01DB5F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6074" y="2543318"/>
            <a:ext cx="5069817" cy="2956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30689"/>
      </p:ext>
    </p:extLst>
  </p:cSld>
  <p:clrMapOvr>
    <a:masterClrMapping/>
  </p:clrMapOvr>
  <mc:AlternateContent xmlns:mc="http://schemas.openxmlformats.org/markup-compatibility/2006" xmlns:p14="http://schemas.microsoft.com/office/powerpoint/2010/main">
    <mc:Choice Requires="p14">
      <p:transition spd="slow" p14:dur="2000" advTm="66744"/>
    </mc:Choice>
    <mc:Fallback xmlns="">
      <p:transition spd="slow" advTm="66744"/>
    </mc:Fallback>
  </mc:AlternateContent>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olo 1"/>
          <p:cNvSpPr>
            <a:spLocks noGrp="1"/>
          </p:cNvSpPr>
          <p:nvPr>
            <p:ph type="title"/>
          </p:nvPr>
        </p:nvSpPr>
        <p:spPr>
          <a:xfrm>
            <a:off x="70462" y="163033"/>
            <a:ext cx="8581043" cy="840400"/>
          </a:xfrm>
        </p:spPr>
        <p:txBody>
          <a:bodyPr>
            <a:normAutofit/>
          </a:bodyPr>
          <a:lstStyle/>
          <a:p>
            <a:r>
              <a:rPr lang="it-IT" sz="2400" dirty="0">
                <a:latin typeface="+mn-lt"/>
              </a:rPr>
              <a:t>Experiment </a:t>
            </a:r>
            <a:r>
              <a:rPr lang="en-US" altLang="zh-CN" sz="2400" dirty="0">
                <a:latin typeface="+mn-lt"/>
              </a:rPr>
              <a:t>result</a:t>
            </a:r>
            <a:endParaRPr lang="it-IT" sz="2400" dirty="0">
              <a:latin typeface="+mn-lt"/>
            </a:endParaRPr>
          </a:p>
        </p:txBody>
      </p:sp>
      <p:sp>
        <p:nvSpPr>
          <p:cNvPr id="7" name="AutoShape 2"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4"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307974" y="7937"/>
            <a:ext cx="2678983" cy="267899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9" name="Rectangle 1">
            <a:extLst>
              <a:ext uri="{FF2B5EF4-FFF2-40B4-BE49-F238E27FC236}">
                <a16:creationId xmlns:a16="http://schemas.microsoft.com/office/drawing/2014/main" id="{E8854DF5-92A1-4A4F-899D-4E3CCAEFC947}"/>
              </a:ext>
            </a:extLst>
          </p:cNvPr>
          <p:cNvSpPr>
            <a:spLocks noChangeArrowheads="1"/>
          </p:cNvSpPr>
          <p:nvPr/>
        </p:nvSpPr>
        <p:spPr bwMode="auto">
          <a:xfrm>
            <a:off x="394023" y="2125150"/>
            <a:ext cx="824366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zh-CN" i="0" u="none" strike="noStrike" cap="none" normalizeH="0" baseline="0" dirty="0">
                <a:ln>
                  <a:noFill/>
                </a:ln>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Table 1. Comparison of the proposed method with traditional CNN on accuracy and earliness</a:t>
            </a:r>
            <a:endParaRPr kumimoji="0" lang="en-GB" altLang="zh-CN" sz="105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GB"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13" name="表格 12">
            <a:extLst>
              <a:ext uri="{FF2B5EF4-FFF2-40B4-BE49-F238E27FC236}">
                <a16:creationId xmlns:a16="http://schemas.microsoft.com/office/drawing/2014/main" id="{A496137B-6F9A-4D96-ABAB-D7AFB9E7DA3E}"/>
              </a:ext>
            </a:extLst>
          </p:cNvPr>
          <p:cNvGraphicFramePr>
            <a:graphicFrameLocks noGrp="1"/>
          </p:cNvGraphicFramePr>
          <p:nvPr>
            <p:extLst>
              <p:ext uri="{D42A27DB-BD31-4B8C-83A1-F6EECF244321}">
                <p14:modId xmlns:p14="http://schemas.microsoft.com/office/powerpoint/2010/main" val="3723420769"/>
              </p:ext>
            </p:extLst>
          </p:nvPr>
        </p:nvGraphicFramePr>
        <p:xfrm>
          <a:off x="394023" y="2831847"/>
          <a:ext cx="8426547" cy="1653540"/>
        </p:xfrm>
        <a:graphic>
          <a:graphicData uri="http://schemas.openxmlformats.org/drawingml/2006/table">
            <a:tbl>
              <a:tblPr firstRow="1" firstCol="1" bandRow="1">
                <a:tableStyleId>{5C22544A-7EE6-4342-B048-85BDC9FD1C3A}</a:tableStyleId>
              </a:tblPr>
              <a:tblGrid>
                <a:gridCol w="1684923">
                  <a:extLst>
                    <a:ext uri="{9D8B030D-6E8A-4147-A177-3AD203B41FA5}">
                      <a16:colId xmlns:a16="http://schemas.microsoft.com/office/drawing/2014/main" val="2584203644"/>
                    </a:ext>
                  </a:extLst>
                </a:gridCol>
                <a:gridCol w="1684923">
                  <a:extLst>
                    <a:ext uri="{9D8B030D-6E8A-4147-A177-3AD203B41FA5}">
                      <a16:colId xmlns:a16="http://schemas.microsoft.com/office/drawing/2014/main" val="3422687117"/>
                    </a:ext>
                  </a:extLst>
                </a:gridCol>
                <a:gridCol w="1684923">
                  <a:extLst>
                    <a:ext uri="{9D8B030D-6E8A-4147-A177-3AD203B41FA5}">
                      <a16:colId xmlns:a16="http://schemas.microsoft.com/office/drawing/2014/main" val="3313456935"/>
                    </a:ext>
                  </a:extLst>
                </a:gridCol>
                <a:gridCol w="1685889">
                  <a:extLst>
                    <a:ext uri="{9D8B030D-6E8A-4147-A177-3AD203B41FA5}">
                      <a16:colId xmlns:a16="http://schemas.microsoft.com/office/drawing/2014/main" val="266984570"/>
                    </a:ext>
                  </a:extLst>
                </a:gridCol>
                <a:gridCol w="1685889">
                  <a:extLst>
                    <a:ext uri="{9D8B030D-6E8A-4147-A177-3AD203B41FA5}">
                      <a16:colId xmlns:a16="http://schemas.microsoft.com/office/drawing/2014/main" val="1757489877"/>
                    </a:ext>
                  </a:extLst>
                </a:gridCol>
              </a:tblGrid>
              <a:tr h="0">
                <a:tc rowSpan="2">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 </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Desired accuracy = 0.8</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tc gridSpan="2">
                  <a:txBody>
                    <a:bodyPr/>
                    <a:lstStyle/>
                    <a:p>
                      <a:pPr algn="ctr">
                        <a:lnSpc>
                          <a:spcPct val="200000"/>
                        </a:lnSpc>
                      </a:pPr>
                      <a:r>
                        <a:rPr lang="en-GB" sz="1600" b="0">
                          <a:solidFill>
                            <a:schemeClr val="tx1"/>
                          </a:solidFill>
                          <a:effectLst/>
                          <a:latin typeface="Times New Roman" panose="02020603050405020304" pitchFamily="18" charset="0"/>
                          <a:cs typeface="Times New Roman" panose="02020603050405020304" pitchFamily="18" charset="0"/>
                        </a:rPr>
                        <a:t>Desired accuracy = 0.9</a:t>
                      </a:r>
                      <a:endParaRPr lang="zh-CN" sz="1800" b="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a:p>
                  </a:txBody>
                  <a:tcPr/>
                </a:tc>
                <a:extLst>
                  <a:ext uri="{0D108BD9-81ED-4DB2-BD59-A6C34878D82A}">
                    <a16:rowId xmlns:a16="http://schemas.microsoft.com/office/drawing/2014/main" val="2987171740"/>
                  </a:ext>
                </a:extLst>
              </a:tr>
              <a:tr h="0">
                <a:tc vMerge="1">
                  <a:txBody>
                    <a:bodyPr/>
                    <a:lstStyle/>
                    <a:p>
                      <a:endParaRPr lang="zh-CN" altLang="en-US"/>
                    </a:p>
                  </a:txBody>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Accuracy(%)</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Earliness(%)</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a:solidFill>
                            <a:schemeClr val="tx1"/>
                          </a:solidFill>
                          <a:effectLst/>
                          <a:latin typeface="Times New Roman" panose="02020603050405020304" pitchFamily="18" charset="0"/>
                          <a:cs typeface="Times New Roman" panose="02020603050405020304" pitchFamily="18" charset="0"/>
                        </a:rPr>
                        <a:t>Accuracy(%)</a:t>
                      </a:r>
                      <a:endParaRPr lang="zh-CN" sz="1800" b="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a:solidFill>
                            <a:schemeClr val="tx1"/>
                          </a:solidFill>
                          <a:effectLst/>
                          <a:latin typeface="Times New Roman" panose="02020603050405020304" pitchFamily="18" charset="0"/>
                          <a:cs typeface="Times New Roman" panose="02020603050405020304" pitchFamily="18" charset="0"/>
                        </a:rPr>
                        <a:t>Earliness(%)</a:t>
                      </a:r>
                      <a:endParaRPr lang="zh-CN" sz="1800" b="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58152370"/>
                  </a:ext>
                </a:extLst>
              </a:tr>
              <a:tr h="0">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Traditional CNN</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83.57</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63.57</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90.43</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49.33</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00305100"/>
                  </a:ext>
                </a:extLst>
              </a:tr>
              <a:tr h="0">
                <a:tc>
                  <a:txBody>
                    <a:bodyPr/>
                    <a:lstStyle/>
                    <a:p>
                      <a:pPr algn="ctr">
                        <a:lnSpc>
                          <a:spcPct val="200000"/>
                        </a:lnSpc>
                      </a:pPr>
                      <a:r>
                        <a:rPr lang="en-GB" sz="1600" b="0">
                          <a:solidFill>
                            <a:schemeClr val="tx1"/>
                          </a:solidFill>
                          <a:effectLst/>
                          <a:latin typeface="Times New Roman" panose="02020603050405020304" pitchFamily="18" charset="0"/>
                          <a:cs typeface="Times New Roman" panose="02020603050405020304" pitchFamily="18" charset="0"/>
                        </a:rPr>
                        <a:t>Proposed</a:t>
                      </a:r>
                      <a:endParaRPr lang="zh-CN" sz="1800" b="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80.86</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69.45</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91.86</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200000"/>
                        </a:lnSpc>
                      </a:pPr>
                      <a:r>
                        <a:rPr lang="en-GB" sz="1600" b="0" dirty="0">
                          <a:solidFill>
                            <a:schemeClr val="tx1"/>
                          </a:solidFill>
                          <a:effectLst/>
                          <a:latin typeface="Times New Roman" panose="02020603050405020304" pitchFamily="18" charset="0"/>
                          <a:cs typeface="Times New Roman" panose="02020603050405020304" pitchFamily="18" charset="0"/>
                        </a:rPr>
                        <a:t>64.30</a:t>
                      </a:r>
                      <a:endParaRPr lang="zh-CN" sz="1800" b="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96758748"/>
                  </a:ext>
                </a:extLst>
              </a:tr>
            </a:tbl>
          </a:graphicData>
        </a:graphic>
      </p:graphicFrame>
    </p:spTree>
    <p:extLst>
      <p:ext uri="{BB962C8B-B14F-4D97-AF65-F5344CB8AC3E}">
        <p14:creationId xmlns:p14="http://schemas.microsoft.com/office/powerpoint/2010/main" val="4267598419"/>
      </p:ext>
    </p:extLst>
  </p:cSld>
  <p:clrMapOvr>
    <a:masterClrMapping/>
  </p:clrMapOvr>
  <mc:AlternateContent xmlns:mc="http://schemas.openxmlformats.org/markup-compatibility/2006" xmlns:p14="http://schemas.microsoft.com/office/powerpoint/2010/main">
    <mc:Choice Requires="p14">
      <p:transition spd="slow" p14:dur="2000" advTm="66744"/>
    </mc:Choice>
    <mc:Fallback xmlns="">
      <p:transition spd="slow" advTm="66744"/>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olo 1"/>
          <p:cNvSpPr>
            <a:spLocks noGrp="1"/>
          </p:cNvSpPr>
          <p:nvPr>
            <p:ph type="title"/>
          </p:nvPr>
        </p:nvSpPr>
        <p:spPr>
          <a:xfrm>
            <a:off x="70462" y="163033"/>
            <a:ext cx="8581043" cy="840400"/>
          </a:xfrm>
        </p:spPr>
        <p:txBody>
          <a:bodyPr>
            <a:normAutofit/>
          </a:bodyPr>
          <a:lstStyle/>
          <a:p>
            <a:r>
              <a:rPr lang="it-IT" sz="2400" dirty="0">
                <a:latin typeface="+mn-lt"/>
              </a:rPr>
              <a:t>Conclusion</a:t>
            </a:r>
          </a:p>
        </p:txBody>
      </p:sp>
      <p:sp>
        <p:nvSpPr>
          <p:cNvPr id="7" name="AutoShape 2"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文本框 7">
            <a:extLst>
              <a:ext uri="{FF2B5EF4-FFF2-40B4-BE49-F238E27FC236}">
                <a16:creationId xmlns:a16="http://schemas.microsoft.com/office/drawing/2014/main" id="{2025CCB3-D0F9-4DC0-8108-47578E89DC85}"/>
              </a:ext>
            </a:extLst>
          </p:cNvPr>
          <p:cNvSpPr txBox="1"/>
          <p:nvPr/>
        </p:nvSpPr>
        <p:spPr>
          <a:xfrm>
            <a:off x="281480" y="1389802"/>
            <a:ext cx="8581042" cy="3076291"/>
          </a:xfrm>
          <a:prstGeom prst="rect">
            <a:avLst/>
          </a:prstGeom>
          <a:noFill/>
        </p:spPr>
        <p:txBody>
          <a:bodyPr wrap="square">
            <a:spAutoFit/>
          </a:bodyPr>
          <a:lstStyle/>
          <a:p>
            <a:pPr algn="just">
              <a:lnSpc>
                <a:spcPct val="200000"/>
              </a:lnSpc>
            </a:pP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We developed an early classification model based on the modified </a:t>
            </a:r>
            <a:r>
              <a:rPr lang="en-US" altLang="zh-CN" sz="2000" dirty="0" err="1">
                <a:latin typeface="Times New Roman" panose="02020603050405020304" pitchFamily="18" charset="0"/>
                <a:cs typeface="Times New Roman" panose="02020603050405020304" pitchFamily="18" charset="0"/>
              </a:rPr>
              <a:t>CNNs</a:t>
            </a:r>
            <a:r>
              <a:rPr lang="en-US" altLang="zh-CN" sz="2000" dirty="0">
                <a:latin typeface="Times New Roman" panose="02020603050405020304" pitchFamily="18" charset="0"/>
                <a:cs typeface="Times New Roman" panose="02020603050405020304" pitchFamily="18" charset="0"/>
              </a:rPr>
              <a:t> to identify the fault type as early as possible. </a:t>
            </a:r>
          </a:p>
          <a:p>
            <a:pPr algn="just">
              <a:lnSpc>
                <a:spcPct val="200000"/>
              </a:lnSpc>
            </a:pPr>
            <a:r>
              <a:rPr lang="en-US" altLang="zh-CN" sz="2000" dirty="0">
                <a:latin typeface="Times New Roman" panose="02020603050405020304" pitchFamily="18" charset="0"/>
                <a:cs typeface="Times New Roman" panose="02020603050405020304" pitchFamily="18" charset="0"/>
              </a:rPr>
              <a:t>2, The proposed early classification model could identify the fault type precisely even if the length of the input time series is only half of the full length. </a:t>
            </a:r>
          </a:p>
          <a:p>
            <a:pPr algn="just">
              <a:lnSpc>
                <a:spcPct val="200000"/>
              </a:lnSpc>
            </a:pPr>
            <a:r>
              <a:rPr lang="en-US" altLang="zh-CN" sz="2000" dirty="0">
                <a:latin typeface="Times New Roman" panose="02020603050405020304" pitchFamily="18" charset="0"/>
                <a:cs typeface="Times New Roman" panose="02020603050405020304" pitchFamily="18" charset="0"/>
              </a:rPr>
              <a:t>3, The results showed the proposed model outperformed the traditional </a:t>
            </a:r>
            <a:r>
              <a:rPr lang="en-US" altLang="zh-CN" sz="2000" dirty="0" err="1">
                <a:latin typeface="Times New Roman" panose="02020603050405020304" pitchFamily="18" charset="0"/>
                <a:cs typeface="Times New Roman" panose="02020603050405020304" pitchFamily="18" charset="0"/>
              </a:rPr>
              <a:t>CNNs</a:t>
            </a:r>
            <a:r>
              <a:rPr lang="en-US" altLang="zh-CN" sz="20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122370403"/>
      </p:ext>
    </p:extLst>
  </p:cSld>
  <p:clrMapOvr>
    <a:masterClrMapping/>
  </p:clrMapOvr>
  <mc:AlternateContent xmlns:mc="http://schemas.openxmlformats.org/markup-compatibility/2006" xmlns:p14="http://schemas.microsoft.com/office/powerpoint/2010/main">
    <mc:Choice Requires="p14">
      <p:transition spd="slow" p14:dur="2000" advTm="66744"/>
    </mc:Choice>
    <mc:Fallback xmlns="">
      <p:transition spd="slow" advTm="66744"/>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olo 1"/>
          <p:cNvSpPr>
            <a:spLocks noGrp="1"/>
          </p:cNvSpPr>
          <p:nvPr>
            <p:ph type="title"/>
          </p:nvPr>
        </p:nvSpPr>
        <p:spPr>
          <a:xfrm>
            <a:off x="70462" y="163033"/>
            <a:ext cx="8581043" cy="840400"/>
          </a:xfrm>
        </p:spPr>
        <p:txBody>
          <a:bodyPr>
            <a:normAutofit/>
          </a:bodyPr>
          <a:lstStyle/>
          <a:p>
            <a:r>
              <a:rPr lang="it-IT" sz="2400" dirty="0">
                <a:latin typeface="+mn-lt"/>
              </a:rPr>
              <a:t>Reference</a:t>
            </a:r>
          </a:p>
        </p:txBody>
      </p:sp>
      <p:sp>
        <p:nvSpPr>
          <p:cNvPr id="7" name="AutoShape 2"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文本框 4">
            <a:extLst>
              <a:ext uri="{FF2B5EF4-FFF2-40B4-BE49-F238E27FC236}">
                <a16:creationId xmlns:a16="http://schemas.microsoft.com/office/drawing/2014/main" id="{FD3008B8-B1B9-4B51-B1BC-70129BFCC7A0}"/>
              </a:ext>
            </a:extLst>
          </p:cNvPr>
          <p:cNvSpPr txBox="1"/>
          <p:nvPr/>
        </p:nvSpPr>
        <p:spPr>
          <a:xfrm>
            <a:off x="155576" y="1329889"/>
            <a:ext cx="8885842" cy="3741409"/>
          </a:xfrm>
          <a:prstGeom prst="rect">
            <a:avLst/>
          </a:prstGeom>
          <a:noFill/>
        </p:spPr>
        <p:txBody>
          <a:bodyPr wrap="square">
            <a:spAutoFit/>
          </a:bodyPr>
          <a:lstStyle/>
          <a:p>
            <a:pPr algn="just">
              <a:lnSpc>
                <a:spcPct val="150000"/>
              </a:lnSpc>
            </a:pPr>
            <a:r>
              <a:rPr lang="en-US" altLang="zh-CN" sz="1600" dirty="0">
                <a:latin typeface="Times New Roman" panose="02020603050405020304" pitchFamily="18" charset="0"/>
                <a:cs typeface="Times New Roman" panose="02020603050405020304" pitchFamily="18" charset="0"/>
              </a:rPr>
              <a:t>[1] https://www.eurogamer.net/articles/2020-09-14-twitch-chat-managed-to-land-a-plane-in-microsoft-flight-sim</a:t>
            </a:r>
          </a:p>
          <a:p>
            <a:pPr algn="just">
              <a:lnSpc>
                <a:spcPct val="150000"/>
              </a:lnSpc>
            </a:pPr>
            <a:r>
              <a:rPr lang="en-US" altLang="zh-CN" sz="1600" dirty="0">
                <a:latin typeface="Times New Roman" panose="02020603050405020304" pitchFamily="18" charset="0"/>
                <a:cs typeface="Times New Roman" panose="02020603050405020304" pitchFamily="18" charset="0"/>
              </a:rPr>
              <a:t>[2] http://product.auto.163.com/series/16793.html</a:t>
            </a:r>
          </a:p>
          <a:p>
            <a:pPr algn="just">
              <a:lnSpc>
                <a:spcPct val="150000"/>
              </a:lnSpc>
            </a:pPr>
            <a:r>
              <a:rPr lang="en-US" altLang="zh-CN" sz="1600" dirty="0">
                <a:latin typeface="Times New Roman" panose="02020603050405020304" pitchFamily="18" charset="0"/>
                <a:cs typeface="Times New Roman" panose="02020603050405020304" pitchFamily="18" charset="0"/>
              </a:rPr>
              <a:t>[3] https://www.railtech.com/innovation/2021/01/05/china-presents-freight-train-to-break-speed-record-with-350-kmph/</a:t>
            </a:r>
          </a:p>
          <a:p>
            <a:pPr algn="just">
              <a:lnSpc>
                <a:spcPct val="150000"/>
              </a:lnSpc>
            </a:pPr>
            <a:r>
              <a:rPr lang="en-US" altLang="zh-CN" sz="1600" dirty="0">
                <a:latin typeface="Times New Roman" panose="02020603050405020304" pitchFamily="18" charset="0"/>
                <a:cs typeface="Times New Roman" panose="02020603050405020304" pitchFamily="18" charset="0"/>
              </a:rPr>
              <a:t>[4] </a:t>
            </a:r>
            <a:r>
              <a:rPr lang="en-US" altLang="zh-CN" sz="1600" dirty="0" err="1">
                <a:latin typeface="Times New Roman" panose="02020603050405020304" pitchFamily="18" charset="0"/>
                <a:cs typeface="Times New Roman" panose="02020603050405020304" pitchFamily="18" charset="0"/>
              </a:rPr>
              <a:t>Misra</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Diganta</a:t>
            </a:r>
            <a:r>
              <a:rPr lang="en-US" altLang="zh-CN" sz="1600" dirty="0">
                <a:latin typeface="Times New Roman" panose="02020603050405020304" pitchFamily="18" charset="0"/>
                <a:cs typeface="Times New Roman" panose="02020603050405020304" pitchFamily="18" charset="0"/>
              </a:rPr>
              <a:t>. "Mish: A self regularized non-monotonic activation function." </a:t>
            </a:r>
            <a:r>
              <a:rPr lang="en-US" altLang="zh-CN" sz="1600" dirty="0" err="1">
                <a:latin typeface="Times New Roman" panose="02020603050405020304" pitchFamily="18" charset="0"/>
                <a:cs typeface="Times New Roman" panose="02020603050405020304" pitchFamily="18" charset="0"/>
              </a:rPr>
              <a:t>arXiv</a:t>
            </a:r>
            <a:r>
              <a:rPr lang="en-US" altLang="zh-CN" sz="1600" dirty="0">
                <a:latin typeface="Times New Roman" panose="02020603050405020304" pitchFamily="18" charset="0"/>
                <a:cs typeface="Times New Roman" panose="02020603050405020304" pitchFamily="18" charset="0"/>
              </a:rPr>
              <a:t> preprint arXiv:1908.08681 (2019).</a:t>
            </a:r>
          </a:p>
          <a:p>
            <a:pPr algn="just">
              <a:lnSpc>
                <a:spcPct val="150000"/>
              </a:lnSpc>
            </a:pPr>
            <a:r>
              <a:rPr lang="en-US" altLang="zh-CN" sz="1600" dirty="0">
                <a:latin typeface="Times New Roman" panose="02020603050405020304" pitchFamily="18" charset="0"/>
                <a:cs typeface="Times New Roman" panose="02020603050405020304" pitchFamily="18" charset="0"/>
              </a:rPr>
              <a:t>[5] Case Western Reserve University Bearing Data Center. [Online]. Available: </a:t>
            </a:r>
            <a:r>
              <a:rPr lang="en-US" altLang="zh-CN" sz="1600" dirty="0">
                <a:latin typeface="Times New Roman" panose="02020603050405020304" pitchFamily="18" charset="0"/>
                <a:cs typeface="Times New Roman" panose="02020603050405020304" pitchFamily="18" charset="0"/>
                <a:hlinkClick r:id="rId2"/>
              </a:rPr>
              <a:t>http://csegroups.case.edu/bearingdatacenter/pages/welcomecase-western-reserve-university-bearing-data-center-website</a:t>
            </a:r>
            <a:endParaRPr lang="en-US" altLang="zh-CN"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7701447"/>
      </p:ext>
    </p:extLst>
  </p:cSld>
  <p:clrMapOvr>
    <a:masterClrMapping/>
  </p:clrMapOvr>
  <mc:AlternateContent xmlns:mc="http://schemas.openxmlformats.org/markup-compatibility/2006" xmlns:p14="http://schemas.microsoft.com/office/powerpoint/2010/main">
    <mc:Choice Requires="p14">
      <p:transition spd="slow" p14:dur="2000" advTm="66744"/>
    </mc:Choice>
    <mc:Fallback xmlns="">
      <p:transition spd="slow" advTm="66744"/>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olo 4"/>
          <p:cNvSpPr>
            <a:spLocks noGrp="1"/>
          </p:cNvSpPr>
          <p:nvPr>
            <p:ph type="ctrTitle" idx="4294967295"/>
          </p:nvPr>
        </p:nvSpPr>
        <p:spPr>
          <a:xfrm>
            <a:off x="641534" y="4149725"/>
            <a:ext cx="7772400" cy="968375"/>
          </a:xfrm>
        </p:spPr>
        <p:txBody>
          <a:bodyPr>
            <a:noAutofit/>
          </a:bodyPr>
          <a:lstStyle/>
          <a:p>
            <a:pPr algn="ctr"/>
            <a:r>
              <a:rPr lang="it-IT" sz="2800" dirty="0"/>
              <a:t>Firma convenzione </a:t>
            </a:r>
            <a:br>
              <a:rPr lang="it-IT" sz="2800" dirty="0"/>
            </a:br>
            <a:r>
              <a:rPr lang="it-IT" sz="2800" dirty="0"/>
              <a:t>Politecnico di Milano e Veneranda Fabbrica del Duomo di Milano</a:t>
            </a:r>
          </a:p>
        </p:txBody>
      </p:sp>
      <p:sp>
        <p:nvSpPr>
          <p:cNvPr id="11" name="Sottotitolo 10"/>
          <p:cNvSpPr>
            <a:spLocks noGrp="1"/>
          </p:cNvSpPr>
          <p:nvPr>
            <p:ph type="subTitle" idx="4294967295"/>
          </p:nvPr>
        </p:nvSpPr>
        <p:spPr>
          <a:xfrm>
            <a:off x="641534" y="5743574"/>
            <a:ext cx="7772400" cy="708025"/>
          </a:xfrm>
        </p:spPr>
        <p:txBody>
          <a:bodyPr>
            <a:normAutofit fontScale="92500" lnSpcReduction="10000"/>
          </a:bodyPr>
          <a:lstStyle/>
          <a:p>
            <a:pPr algn="ctr"/>
            <a:r>
              <a:rPr lang="it-IT" b="1" dirty="0">
                <a:solidFill>
                  <a:schemeClr val="bg1"/>
                </a:solidFill>
              </a:rPr>
              <a:t>Aula Magna – Rettorato</a:t>
            </a:r>
          </a:p>
          <a:p>
            <a:pPr algn="ctr"/>
            <a:r>
              <a:rPr lang="it-IT" b="1" dirty="0">
                <a:solidFill>
                  <a:schemeClr val="bg1"/>
                </a:solidFill>
              </a:rPr>
              <a:t>Mercoledì 27 maggio 2015</a:t>
            </a:r>
          </a:p>
          <a:p>
            <a:endParaRPr lang="it-IT" dirty="0"/>
          </a:p>
        </p:txBody>
      </p:sp>
      <p:sp>
        <p:nvSpPr>
          <p:cNvPr id="7" name="Rettangolo 6"/>
          <p:cNvSpPr/>
          <p:nvPr/>
        </p:nvSpPr>
        <p:spPr>
          <a:xfrm>
            <a:off x="0" y="2081049"/>
            <a:ext cx="9144000" cy="4776952"/>
          </a:xfrm>
          <a:prstGeom prst="rect">
            <a:avLst/>
          </a:prstGeom>
          <a:solidFill>
            <a:srgbClr val="728FA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grpSp>
        <p:nvGrpSpPr>
          <p:cNvPr id="8" name="Gruppo 7"/>
          <p:cNvGrpSpPr/>
          <p:nvPr/>
        </p:nvGrpSpPr>
        <p:grpSpPr>
          <a:xfrm>
            <a:off x="53676" y="2120578"/>
            <a:ext cx="9036647" cy="180000"/>
            <a:chOff x="1218340" y="275867"/>
            <a:chExt cx="17715122" cy="567843"/>
          </a:xfrm>
        </p:grpSpPr>
        <p:cxnSp>
          <p:nvCxnSpPr>
            <p:cNvPr id="9" name="Connettore 1 8"/>
            <p:cNvCxnSpPr/>
            <p:nvPr userDrawn="1"/>
          </p:nvCxnSpPr>
          <p:spPr>
            <a:xfrm>
              <a:off x="121834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 name="Connettore 1 9"/>
            <p:cNvCxnSpPr/>
            <p:nvPr userDrawn="1"/>
          </p:nvCxnSpPr>
          <p:spPr>
            <a:xfrm>
              <a:off x="136720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 name="Connettore 1 11"/>
            <p:cNvCxnSpPr/>
            <p:nvPr userDrawn="1"/>
          </p:nvCxnSpPr>
          <p:spPr>
            <a:xfrm>
              <a:off x="151607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3" name="Connettore 1 12"/>
            <p:cNvCxnSpPr/>
            <p:nvPr userDrawn="1"/>
          </p:nvCxnSpPr>
          <p:spPr>
            <a:xfrm>
              <a:off x="166494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4" name="Connettore 1 13"/>
            <p:cNvCxnSpPr/>
            <p:nvPr userDrawn="1"/>
          </p:nvCxnSpPr>
          <p:spPr>
            <a:xfrm>
              <a:off x="181380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 name="Connettore 1 14"/>
            <p:cNvCxnSpPr/>
            <p:nvPr userDrawn="1"/>
          </p:nvCxnSpPr>
          <p:spPr>
            <a:xfrm>
              <a:off x="196267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 name="Connettore 1 15"/>
            <p:cNvCxnSpPr/>
            <p:nvPr userDrawn="1"/>
          </p:nvCxnSpPr>
          <p:spPr>
            <a:xfrm>
              <a:off x="211154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 name="Connettore 1 16"/>
            <p:cNvCxnSpPr/>
            <p:nvPr userDrawn="1"/>
          </p:nvCxnSpPr>
          <p:spPr>
            <a:xfrm>
              <a:off x="226040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 name="Connettore 1 17"/>
            <p:cNvCxnSpPr/>
            <p:nvPr userDrawn="1"/>
          </p:nvCxnSpPr>
          <p:spPr>
            <a:xfrm>
              <a:off x="240927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 name="Connettore 1 18"/>
            <p:cNvCxnSpPr/>
            <p:nvPr userDrawn="1"/>
          </p:nvCxnSpPr>
          <p:spPr>
            <a:xfrm>
              <a:off x="255814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0" name="Connettore 1 19"/>
            <p:cNvCxnSpPr/>
            <p:nvPr userDrawn="1"/>
          </p:nvCxnSpPr>
          <p:spPr>
            <a:xfrm>
              <a:off x="270701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 name="Connettore 1 20"/>
            <p:cNvCxnSpPr/>
            <p:nvPr userDrawn="1"/>
          </p:nvCxnSpPr>
          <p:spPr>
            <a:xfrm>
              <a:off x="285587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2" name="Connettore 1 21"/>
            <p:cNvCxnSpPr/>
            <p:nvPr userDrawn="1"/>
          </p:nvCxnSpPr>
          <p:spPr>
            <a:xfrm>
              <a:off x="300474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3" name="Connettore 1 22"/>
            <p:cNvCxnSpPr/>
            <p:nvPr userDrawn="1"/>
          </p:nvCxnSpPr>
          <p:spPr>
            <a:xfrm>
              <a:off x="315361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4" name="Connettore 1 23"/>
            <p:cNvCxnSpPr/>
            <p:nvPr userDrawn="1"/>
          </p:nvCxnSpPr>
          <p:spPr>
            <a:xfrm>
              <a:off x="330247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5" name="Connettore 1 24"/>
            <p:cNvCxnSpPr/>
            <p:nvPr userDrawn="1"/>
          </p:nvCxnSpPr>
          <p:spPr>
            <a:xfrm>
              <a:off x="345134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6" name="Connettore 1 25"/>
            <p:cNvCxnSpPr/>
            <p:nvPr userDrawn="1"/>
          </p:nvCxnSpPr>
          <p:spPr>
            <a:xfrm>
              <a:off x="360021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7" name="Connettore 1 26"/>
            <p:cNvCxnSpPr/>
            <p:nvPr userDrawn="1"/>
          </p:nvCxnSpPr>
          <p:spPr>
            <a:xfrm>
              <a:off x="374907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8" name="Connettore 1 27"/>
            <p:cNvCxnSpPr/>
            <p:nvPr userDrawn="1"/>
          </p:nvCxnSpPr>
          <p:spPr>
            <a:xfrm>
              <a:off x="389794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9" name="Connettore 1 28"/>
            <p:cNvCxnSpPr/>
            <p:nvPr userDrawn="1"/>
          </p:nvCxnSpPr>
          <p:spPr>
            <a:xfrm>
              <a:off x="404681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0" name="Connettore 1 29"/>
            <p:cNvCxnSpPr/>
            <p:nvPr userDrawn="1"/>
          </p:nvCxnSpPr>
          <p:spPr>
            <a:xfrm>
              <a:off x="419568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1" name="Connettore 1 30"/>
            <p:cNvCxnSpPr/>
            <p:nvPr userDrawn="1"/>
          </p:nvCxnSpPr>
          <p:spPr>
            <a:xfrm>
              <a:off x="434454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2" name="Connettore 1 31"/>
            <p:cNvCxnSpPr/>
            <p:nvPr userDrawn="1"/>
          </p:nvCxnSpPr>
          <p:spPr>
            <a:xfrm>
              <a:off x="449341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3" name="Connettore 1 32"/>
            <p:cNvCxnSpPr/>
            <p:nvPr userDrawn="1"/>
          </p:nvCxnSpPr>
          <p:spPr>
            <a:xfrm>
              <a:off x="464228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4" name="Connettore 1 33"/>
            <p:cNvCxnSpPr/>
            <p:nvPr userDrawn="1"/>
          </p:nvCxnSpPr>
          <p:spPr>
            <a:xfrm>
              <a:off x="479114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5" name="Connettore 1 34"/>
            <p:cNvCxnSpPr/>
            <p:nvPr userDrawn="1"/>
          </p:nvCxnSpPr>
          <p:spPr>
            <a:xfrm>
              <a:off x="494001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6" name="Connettore 1 35"/>
            <p:cNvCxnSpPr/>
            <p:nvPr userDrawn="1"/>
          </p:nvCxnSpPr>
          <p:spPr>
            <a:xfrm>
              <a:off x="508888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7" name="Connettore 1 36"/>
            <p:cNvCxnSpPr/>
            <p:nvPr userDrawn="1"/>
          </p:nvCxnSpPr>
          <p:spPr>
            <a:xfrm>
              <a:off x="523774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8" name="Connettore 1 37"/>
            <p:cNvCxnSpPr/>
            <p:nvPr userDrawn="1"/>
          </p:nvCxnSpPr>
          <p:spPr>
            <a:xfrm>
              <a:off x="538661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9" name="Connettore 1 38"/>
            <p:cNvCxnSpPr/>
            <p:nvPr userDrawn="1"/>
          </p:nvCxnSpPr>
          <p:spPr>
            <a:xfrm>
              <a:off x="553548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0" name="Connettore 1 39"/>
            <p:cNvCxnSpPr/>
            <p:nvPr userDrawn="1"/>
          </p:nvCxnSpPr>
          <p:spPr>
            <a:xfrm>
              <a:off x="568435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1" name="Connettore 1 40"/>
            <p:cNvCxnSpPr/>
            <p:nvPr userDrawn="1"/>
          </p:nvCxnSpPr>
          <p:spPr>
            <a:xfrm>
              <a:off x="583321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2" name="Connettore 1 41"/>
            <p:cNvCxnSpPr/>
            <p:nvPr userDrawn="1"/>
          </p:nvCxnSpPr>
          <p:spPr>
            <a:xfrm>
              <a:off x="598208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3" name="Connettore 1 42"/>
            <p:cNvCxnSpPr/>
            <p:nvPr userDrawn="1"/>
          </p:nvCxnSpPr>
          <p:spPr>
            <a:xfrm>
              <a:off x="613095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4" name="Connettore 1 43"/>
            <p:cNvCxnSpPr/>
            <p:nvPr userDrawn="1"/>
          </p:nvCxnSpPr>
          <p:spPr>
            <a:xfrm>
              <a:off x="627981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5" name="Connettore 1 44"/>
            <p:cNvCxnSpPr/>
            <p:nvPr userDrawn="1"/>
          </p:nvCxnSpPr>
          <p:spPr>
            <a:xfrm>
              <a:off x="642868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6" name="Connettore 1 45"/>
            <p:cNvCxnSpPr/>
            <p:nvPr userDrawn="1"/>
          </p:nvCxnSpPr>
          <p:spPr>
            <a:xfrm>
              <a:off x="657755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7" name="Connettore 1 46"/>
            <p:cNvCxnSpPr/>
            <p:nvPr userDrawn="1"/>
          </p:nvCxnSpPr>
          <p:spPr>
            <a:xfrm>
              <a:off x="672641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8" name="Connettore 1 47"/>
            <p:cNvCxnSpPr/>
            <p:nvPr userDrawn="1"/>
          </p:nvCxnSpPr>
          <p:spPr>
            <a:xfrm>
              <a:off x="687528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49" name="Connettore 1 48"/>
            <p:cNvCxnSpPr/>
            <p:nvPr userDrawn="1"/>
          </p:nvCxnSpPr>
          <p:spPr>
            <a:xfrm>
              <a:off x="702415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0" name="Connettore 1 49"/>
            <p:cNvCxnSpPr/>
            <p:nvPr userDrawn="1"/>
          </p:nvCxnSpPr>
          <p:spPr>
            <a:xfrm>
              <a:off x="717302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1" name="Connettore 1 50"/>
            <p:cNvCxnSpPr/>
            <p:nvPr userDrawn="1"/>
          </p:nvCxnSpPr>
          <p:spPr>
            <a:xfrm>
              <a:off x="732188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2" name="Connettore 1 51"/>
            <p:cNvCxnSpPr/>
            <p:nvPr userDrawn="1"/>
          </p:nvCxnSpPr>
          <p:spPr>
            <a:xfrm>
              <a:off x="747075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3" name="Connettore 1 52"/>
            <p:cNvCxnSpPr/>
            <p:nvPr userDrawn="1"/>
          </p:nvCxnSpPr>
          <p:spPr>
            <a:xfrm>
              <a:off x="761962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4" name="Connettore 1 53"/>
            <p:cNvCxnSpPr/>
            <p:nvPr userDrawn="1"/>
          </p:nvCxnSpPr>
          <p:spPr>
            <a:xfrm>
              <a:off x="776848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5" name="Connettore 1 54"/>
            <p:cNvCxnSpPr/>
            <p:nvPr userDrawn="1"/>
          </p:nvCxnSpPr>
          <p:spPr>
            <a:xfrm>
              <a:off x="791735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6" name="Connettore 1 55"/>
            <p:cNvCxnSpPr/>
            <p:nvPr userDrawn="1"/>
          </p:nvCxnSpPr>
          <p:spPr>
            <a:xfrm>
              <a:off x="806622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7" name="Connettore 1 56"/>
            <p:cNvCxnSpPr/>
            <p:nvPr userDrawn="1"/>
          </p:nvCxnSpPr>
          <p:spPr>
            <a:xfrm>
              <a:off x="821508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8" name="Connettore 1 57"/>
            <p:cNvCxnSpPr/>
            <p:nvPr userDrawn="1"/>
          </p:nvCxnSpPr>
          <p:spPr>
            <a:xfrm>
              <a:off x="836395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9" name="Connettore 1 58"/>
            <p:cNvCxnSpPr/>
            <p:nvPr userDrawn="1"/>
          </p:nvCxnSpPr>
          <p:spPr>
            <a:xfrm>
              <a:off x="851282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0" name="Connettore 1 59"/>
            <p:cNvCxnSpPr/>
            <p:nvPr userDrawn="1"/>
          </p:nvCxnSpPr>
          <p:spPr>
            <a:xfrm>
              <a:off x="866169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1" name="Connettore 1 60"/>
            <p:cNvCxnSpPr/>
            <p:nvPr userDrawn="1"/>
          </p:nvCxnSpPr>
          <p:spPr>
            <a:xfrm>
              <a:off x="881055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2" name="Connettore 1 61"/>
            <p:cNvCxnSpPr/>
            <p:nvPr userDrawn="1"/>
          </p:nvCxnSpPr>
          <p:spPr>
            <a:xfrm>
              <a:off x="895942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3" name="Connettore 1 62"/>
            <p:cNvCxnSpPr/>
            <p:nvPr userDrawn="1"/>
          </p:nvCxnSpPr>
          <p:spPr>
            <a:xfrm>
              <a:off x="910829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4" name="Connettore 1 63"/>
            <p:cNvCxnSpPr/>
            <p:nvPr userDrawn="1"/>
          </p:nvCxnSpPr>
          <p:spPr>
            <a:xfrm>
              <a:off x="925715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5" name="Connettore 1 64"/>
            <p:cNvCxnSpPr/>
            <p:nvPr userDrawn="1"/>
          </p:nvCxnSpPr>
          <p:spPr>
            <a:xfrm>
              <a:off x="940602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6" name="Connettore 1 65"/>
            <p:cNvCxnSpPr/>
            <p:nvPr userDrawn="1"/>
          </p:nvCxnSpPr>
          <p:spPr>
            <a:xfrm>
              <a:off x="955489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7" name="Connettore 1 66"/>
            <p:cNvCxnSpPr/>
            <p:nvPr userDrawn="1"/>
          </p:nvCxnSpPr>
          <p:spPr>
            <a:xfrm>
              <a:off x="970375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8" name="Connettore 1 67"/>
            <p:cNvCxnSpPr/>
            <p:nvPr userDrawn="1"/>
          </p:nvCxnSpPr>
          <p:spPr>
            <a:xfrm>
              <a:off x="985262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69" name="Connettore 1 68"/>
            <p:cNvCxnSpPr/>
            <p:nvPr userDrawn="1"/>
          </p:nvCxnSpPr>
          <p:spPr>
            <a:xfrm>
              <a:off x="1000149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0" name="Connettore 1 69"/>
            <p:cNvCxnSpPr/>
            <p:nvPr userDrawn="1"/>
          </p:nvCxnSpPr>
          <p:spPr>
            <a:xfrm>
              <a:off x="1015036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1" name="Connettore 1 70"/>
            <p:cNvCxnSpPr/>
            <p:nvPr userDrawn="1"/>
          </p:nvCxnSpPr>
          <p:spPr>
            <a:xfrm>
              <a:off x="1029922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2" name="Connettore 1 71"/>
            <p:cNvCxnSpPr/>
            <p:nvPr userDrawn="1"/>
          </p:nvCxnSpPr>
          <p:spPr>
            <a:xfrm>
              <a:off x="1044809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3" name="Connettore 1 72"/>
            <p:cNvCxnSpPr/>
            <p:nvPr userDrawn="1"/>
          </p:nvCxnSpPr>
          <p:spPr>
            <a:xfrm>
              <a:off x="1059696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4" name="Connettore 1 73"/>
            <p:cNvCxnSpPr/>
            <p:nvPr userDrawn="1"/>
          </p:nvCxnSpPr>
          <p:spPr>
            <a:xfrm>
              <a:off x="1074582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5" name="Connettore 1 74"/>
            <p:cNvCxnSpPr/>
            <p:nvPr userDrawn="1"/>
          </p:nvCxnSpPr>
          <p:spPr>
            <a:xfrm>
              <a:off x="1089469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6" name="Connettore 1 75"/>
            <p:cNvCxnSpPr/>
            <p:nvPr userDrawn="1"/>
          </p:nvCxnSpPr>
          <p:spPr>
            <a:xfrm>
              <a:off x="1104356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7" name="Connettore 1 76"/>
            <p:cNvCxnSpPr/>
            <p:nvPr userDrawn="1"/>
          </p:nvCxnSpPr>
          <p:spPr>
            <a:xfrm>
              <a:off x="1119242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8" name="Connettore 1 77"/>
            <p:cNvCxnSpPr/>
            <p:nvPr userDrawn="1"/>
          </p:nvCxnSpPr>
          <p:spPr>
            <a:xfrm>
              <a:off x="1134129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79" name="Connettore 1 78"/>
            <p:cNvCxnSpPr/>
            <p:nvPr userDrawn="1"/>
          </p:nvCxnSpPr>
          <p:spPr>
            <a:xfrm>
              <a:off x="1149016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0" name="Connettore 1 79"/>
            <p:cNvCxnSpPr/>
            <p:nvPr userDrawn="1"/>
          </p:nvCxnSpPr>
          <p:spPr>
            <a:xfrm>
              <a:off x="1163903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1" name="Connettore 1 80"/>
            <p:cNvCxnSpPr/>
            <p:nvPr userDrawn="1"/>
          </p:nvCxnSpPr>
          <p:spPr>
            <a:xfrm>
              <a:off x="1178789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2" name="Connettore 1 81"/>
            <p:cNvCxnSpPr/>
            <p:nvPr userDrawn="1"/>
          </p:nvCxnSpPr>
          <p:spPr>
            <a:xfrm>
              <a:off x="1193676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3" name="Connettore 1 82"/>
            <p:cNvCxnSpPr/>
            <p:nvPr userDrawn="1"/>
          </p:nvCxnSpPr>
          <p:spPr>
            <a:xfrm>
              <a:off x="1208563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4" name="Connettore 1 83"/>
            <p:cNvCxnSpPr/>
            <p:nvPr userDrawn="1"/>
          </p:nvCxnSpPr>
          <p:spPr>
            <a:xfrm>
              <a:off x="1223449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5" name="Connettore 1 84"/>
            <p:cNvCxnSpPr/>
            <p:nvPr userDrawn="1"/>
          </p:nvCxnSpPr>
          <p:spPr>
            <a:xfrm>
              <a:off x="1238336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6" name="Connettore 1 85"/>
            <p:cNvCxnSpPr/>
            <p:nvPr userDrawn="1"/>
          </p:nvCxnSpPr>
          <p:spPr>
            <a:xfrm>
              <a:off x="1253223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7" name="Connettore 1 86"/>
            <p:cNvCxnSpPr/>
            <p:nvPr userDrawn="1"/>
          </p:nvCxnSpPr>
          <p:spPr>
            <a:xfrm>
              <a:off x="1268109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8" name="Connettore 1 87"/>
            <p:cNvCxnSpPr/>
            <p:nvPr userDrawn="1"/>
          </p:nvCxnSpPr>
          <p:spPr>
            <a:xfrm>
              <a:off x="1282996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89" name="Connettore 1 88"/>
            <p:cNvCxnSpPr/>
            <p:nvPr userDrawn="1"/>
          </p:nvCxnSpPr>
          <p:spPr>
            <a:xfrm>
              <a:off x="1297883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0" name="Connettore 1 89"/>
            <p:cNvCxnSpPr/>
            <p:nvPr userDrawn="1"/>
          </p:nvCxnSpPr>
          <p:spPr>
            <a:xfrm>
              <a:off x="1312770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1" name="Connettore 1 90"/>
            <p:cNvCxnSpPr/>
            <p:nvPr userDrawn="1"/>
          </p:nvCxnSpPr>
          <p:spPr>
            <a:xfrm>
              <a:off x="1327656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2" name="Connettore 1 91"/>
            <p:cNvCxnSpPr/>
            <p:nvPr userDrawn="1"/>
          </p:nvCxnSpPr>
          <p:spPr>
            <a:xfrm>
              <a:off x="1342543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3" name="Connettore 1 92"/>
            <p:cNvCxnSpPr/>
            <p:nvPr userDrawn="1"/>
          </p:nvCxnSpPr>
          <p:spPr>
            <a:xfrm>
              <a:off x="1357430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4" name="Connettore 1 93"/>
            <p:cNvCxnSpPr/>
            <p:nvPr userDrawn="1"/>
          </p:nvCxnSpPr>
          <p:spPr>
            <a:xfrm>
              <a:off x="1372316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5" name="Connettore 1 94"/>
            <p:cNvCxnSpPr/>
            <p:nvPr userDrawn="1"/>
          </p:nvCxnSpPr>
          <p:spPr>
            <a:xfrm>
              <a:off x="1387203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6" name="Connettore 1 95"/>
            <p:cNvCxnSpPr/>
            <p:nvPr userDrawn="1"/>
          </p:nvCxnSpPr>
          <p:spPr>
            <a:xfrm>
              <a:off x="1402090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7" name="Connettore 1 96"/>
            <p:cNvCxnSpPr/>
            <p:nvPr userDrawn="1"/>
          </p:nvCxnSpPr>
          <p:spPr>
            <a:xfrm>
              <a:off x="1416976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8" name="Connettore 1 97"/>
            <p:cNvCxnSpPr/>
            <p:nvPr userDrawn="1"/>
          </p:nvCxnSpPr>
          <p:spPr>
            <a:xfrm>
              <a:off x="1431863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99" name="Connettore 1 98"/>
            <p:cNvCxnSpPr/>
            <p:nvPr userDrawn="1"/>
          </p:nvCxnSpPr>
          <p:spPr>
            <a:xfrm>
              <a:off x="1446750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0" name="Connettore 1 99"/>
            <p:cNvCxnSpPr/>
            <p:nvPr userDrawn="1"/>
          </p:nvCxnSpPr>
          <p:spPr>
            <a:xfrm>
              <a:off x="1461637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1" name="Connettore 1 100"/>
            <p:cNvCxnSpPr/>
            <p:nvPr userDrawn="1"/>
          </p:nvCxnSpPr>
          <p:spPr>
            <a:xfrm>
              <a:off x="1476523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2" name="Connettore 1 101"/>
            <p:cNvCxnSpPr/>
            <p:nvPr userDrawn="1"/>
          </p:nvCxnSpPr>
          <p:spPr>
            <a:xfrm>
              <a:off x="1491410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3" name="Connettore 1 102"/>
            <p:cNvCxnSpPr/>
            <p:nvPr userDrawn="1"/>
          </p:nvCxnSpPr>
          <p:spPr>
            <a:xfrm>
              <a:off x="1506297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4" name="Connettore 1 103"/>
            <p:cNvCxnSpPr/>
            <p:nvPr userDrawn="1"/>
          </p:nvCxnSpPr>
          <p:spPr>
            <a:xfrm>
              <a:off x="1521183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5" name="Connettore 1 104"/>
            <p:cNvCxnSpPr/>
            <p:nvPr userDrawn="1"/>
          </p:nvCxnSpPr>
          <p:spPr>
            <a:xfrm>
              <a:off x="1536070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6" name="Connettore 1 105"/>
            <p:cNvCxnSpPr/>
            <p:nvPr userDrawn="1"/>
          </p:nvCxnSpPr>
          <p:spPr>
            <a:xfrm>
              <a:off x="1550957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7" name="Connettore 1 106"/>
            <p:cNvCxnSpPr/>
            <p:nvPr userDrawn="1"/>
          </p:nvCxnSpPr>
          <p:spPr>
            <a:xfrm>
              <a:off x="1565843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8" name="Connettore 1 107"/>
            <p:cNvCxnSpPr/>
            <p:nvPr userDrawn="1"/>
          </p:nvCxnSpPr>
          <p:spPr>
            <a:xfrm>
              <a:off x="1580730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09" name="Connettore 1 108"/>
            <p:cNvCxnSpPr/>
            <p:nvPr userDrawn="1"/>
          </p:nvCxnSpPr>
          <p:spPr>
            <a:xfrm>
              <a:off x="1595617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0" name="Connettore 1 109"/>
            <p:cNvCxnSpPr/>
            <p:nvPr userDrawn="1"/>
          </p:nvCxnSpPr>
          <p:spPr>
            <a:xfrm>
              <a:off x="1610504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1" name="Connettore 1 110"/>
            <p:cNvCxnSpPr/>
            <p:nvPr userDrawn="1"/>
          </p:nvCxnSpPr>
          <p:spPr>
            <a:xfrm>
              <a:off x="1625390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2" name="Connettore 1 111"/>
            <p:cNvCxnSpPr/>
            <p:nvPr userDrawn="1"/>
          </p:nvCxnSpPr>
          <p:spPr>
            <a:xfrm>
              <a:off x="1640277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3" name="Connettore 1 112"/>
            <p:cNvCxnSpPr/>
            <p:nvPr userDrawn="1"/>
          </p:nvCxnSpPr>
          <p:spPr>
            <a:xfrm>
              <a:off x="1655164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4" name="Connettore 1 113"/>
            <p:cNvCxnSpPr/>
            <p:nvPr userDrawn="1"/>
          </p:nvCxnSpPr>
          <p:spPr>
            <a:xfrm>
              <a:off x="1670050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5" name="Connettore 1 114"/>
            <p:cNvCxnSpPr/>
            <p:nvPr userDrawn="1"/>
          </p:nvCxnSpPr>
          <p:spPr>
            <a:xfrm>
              <a:off x="1684937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6" name="Connettore 1 115"/>
            <p:cNvCxnSpPr/>
            <p:nvPr userDrawn="1"/>
          </p:nvCxnSpPr>
          <p:spPr>
            <a:xfrm>
              <a:off x="1699824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7" name="Connettore 1 116"/>
            <p:cNvCxnSpPr/>
            <p:nvPr userDrawn="1"/>
          </p:nvCxnSpPr>
          <p:spPr>
            <a:xfrm>
              <a:off x="1714710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8" name="Connettore 1 117"/>
            <p:cNvCxnSpPr/>
            <p:nvPr userDrawn="1"/>
          </p:nvCxnSpPr>
          <p:spPr>
            <a:xfrm>
              <a:off x="1729597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19" name="Connettore 1 118"/>
            <p:cNvCxnSpPr/>
            <p:nvPr userDrawn="1"/>
          </p:nvCxnSpPr>
          <p:spPr>
            <a:xfrm>
              <a:off x="17444843"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0" name="Connettore 1 119"/>
            <p:cNvCxnSpPr/>
            <p:nvPr userDrawn="1"/>
          </p:nvCxnSpPr>
          <p:spPr>
            <a:xfrm>
              <a:off x="17593710"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1" name="Connettore 1 120"/>
            <p:cNvCxnSpPr/>
            <p:nvPr userDrawn="1"/>
          </p:nvCxnSpPr>
          <p:spPr>
            <a:xfrm>
              <a:off x="17742577"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2" name="Connettore 1 121"/>
            <p:cNvCxnSpPr/>
            <p:nvPr userDrawn="1"/>
          </p:nvCxnSpPr>
          <p:spPr>
            <a:xfrm>
              <a:off x="17891444"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3" name="Connettore 1 122"/>
            <p:cNvCxnSpPr/>
            <p:nvPr userDrawn="1"/>
          </p:nvCxnSpPr>
          <p:spPr>
            <a:xfrm>
              <a:off x="18040311"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4" name="Connettore 1 123"/>
            <p:cNvCxnSpPr/>
            <p:nvPr userDrawn="1"/>
          </p:nvCxnSpPr>
          <p:spPr>
            <a:xfrm>
              <a:off x="18189178"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5" name="Connettore 1 124"/>
            <p:cNvCxnSpPr/>
            <p:nvPr userDrawn="1"/>
          </p:nvCxnSpPr>
          <p:spPr>
            <a:xfrm>
              <a:off x="18338045"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6" name="Connettore 1 125"/>
            <p:cNvCxnSpPr/>
            <p:nvPr userDrawn="1"/>
          </p:nvCxnSpPr>
          <p:spPr>
            <a:xfrm>
              <a:off x="1848691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7" name="Connettore 1 126"/>
            <p:cNvCxnSpPr/>
            <p:nvPr userDrawn="1"/>
          </p:nvCxnSpPr>
          <p:spPr>
            <a:xfrm>
              <a:off x="18635779"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8" name="Connettore 1 127"/>
            <p:cNvCxnSpPr/>
            <p:nvPr userDrawn="1"/>
          </p:nvCxnSpPr>
          <p:spPr>
            <a:xfrm>
              <a:off x="18784646"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9" name="Connettore 1 128"/>
            <p:cNvCxnSpPr/>
            <p:nvPr userDrawn="1"/>
          </p:nvCxnSpPr>
          <p:spPr>
            <a:xfrm>
              <a:off x="18933462" y="275867"/>
              <a:ext cx="0" cy="567843"/>
            </a:xfrm>
            <a:prstGeom prst="line">
              <a:avLst/>
            </a:prstGeom>
            <a:ln w="12700">
              <a:solidFill>
                <a:schemeClr val="bg1"/>
              </a:solidFill>
            </a:ln>
            <a:effectLst/>
          </p:spPr>
          <p:style>
            <a:lnRef idx="2">
              <a:schemeClr val="accent1"/>
            </a:lnRef>
            <a:fillRef idx="0">
              <a:schemeClr val="accent1"/>
            </a:fillRef>
            <a:effectRef idx="1">
              <a:schemeClr val="accent1"/>
            </a:effectRef>
            <a:fontRef idx="minor">
              <a:schemeClr val="tx1"/>
            </a:fontRef>
          </p:style>
        </p:cxnSp>
      </p:grpSp>
      <p:sp>
        <p:nvSpPr>
          <p:cNvPr id="130" name="Titolo 1"/>
          <p:cNvSpPr txBox="1">
            <a:spLocks/>
          </p:cNvSpPr>
          <p:nvPr/>
        </p:nvSpPr>
        <p:spPr>
          <a:xfrm>
            <a:off x="661183" y="2490459"/>
            <a:ext cx="7772400" cy="624928"/>
          </a:xfrm>
          <a:prstGeom prst="rect">
            <a:avLst/>
          </a:prstGeom>
        </p:spPr>
        <p:txBody>
          <a:bodyPr>
            <a:normAutofit/>
          </a:bodyPr>
          <a:lstStyle>
            <a:lvl1pPr marL="0" indent="0" algn="l" defTabSz="457200" rtl="0" eaLnBrk="1" latinLnBrk="0" hangingPunct="1">
              <a:spcBef>
                <a:spcPct val="0"/>
              </a:spcBef>
              <a:buNone/>
              <a:defRPr sz="3600" b="1" kern="1200">
                <a:solidFill>
                  <a:schemeClr val="bg1"/>
                </a:solidFill>
                <a:latin typeface="Arial"/>
                <a:ea typeface="+mj-ea"/>
                <a:cs typeface="Arial"/>
              </a:defRPr>
            </a:lvl1pPr>
          </a:lstStyle>
          <a:p>
            <a:endParaRPr lang="it-IT" sz="3200" i="1" dirty="0">
              <a:latin typeface="+mn-lt"/>
            </a:endParaRPr>
          </a:p>
        </p:txBody>
      </p:sp>
      <p:sp>
        <p:nvSpPr>
          <p:cNvPr id="131" name="Sottotitolo 2"/>
          <p:cNvSpPr txBox="1">
            <a:spLocks/>
          </p:cNvSpPr>
          <p:nvPr/>
        </p:nvSpPr>
        <p:spPr>
          <a:xfrm>
            <a:off x="634355" y="3187139"/>
            <a:ext cx="7772400" cy="2784301"/>
          </a:xfrm>
          <a:prstGeom prst="rect">
            <a:avLst/>
          </a:prstGeom>
        </p:spPr>
        <p:txBody>
          <a:bodyPr/>
          <a:lstStyle>
            <a:lvl1pPr marL="0" indent="0" algn="l" defTabSz="457200" rtl="0" eaLnBrk="1" latinLnBrk="0" hangingPunct="1">
              <a:spcBef>
                <a:spcPct val="20000"/>
              </a:spcBef>
              <a:buFont typeface="Wingdings" charset="2"/>
              <a:buNone/>
              <a:defRPr sz="2200" kern="1200">
                <a:solidFill>
                  <a:schemeClr val="tx1">
                    <a:tint val="75000"/>
                  </a:schemeClr>
                </a:solidFill>
                <a:latin typeface="Arial"/>
                <a:ea typeface="+mn-ea"/>
                <a:cs typeface="Arial"/>
              </a:defRPr>
            </a:lvl1pPr>
            <a:lvl2pPr marL="457200" indent="0" algn="ctr" defTabSz="457200" rtl="0" eaLnBrk="1" latinLnBrk="0" hangingPunct="1">
              <a:spcBef>
                <a:spcPct val="20000"/>
              </a:spcBef>
              <a:buFont typeface="Arial"/>
              <a:buNone/>
              <a:defRPr sz="2200" kern="1200">
                <a:solidFill>
                  <a:schemeClr val="tx1">
                    <a:tint val="75000"/>
                  </a:schemeClr>
                </a:solidFill>
                <a:latin typeface="Arial"/>
                <a:ea typeface="+mn-ea"/>
                <a:cs typeface="Arial"/>
              </a:defRPr>
            </a:lvl2pPr>
            <a:lvl3pPr marL="914400" indent="0" algn="ctr" defTabSz="457200" rtl="0" eaLnBrk="1" latinLnBrk="0" hangingPunct="1">
              <a:spcBef>
                <a:spcPct val="20000"/>
              </a:spcBef>
              <a:buFont typeface="Arial"/>
              <a:buNone/>
              <a:defRPr sz="2200" kern="1200">
                <a:solidFill>
                  <a:schemeClr val="tx1">
                    <a:tint val="75000"/>
                  </a:schemeClr>
                </a:solidFill>
                <a:latin typeface="Arial"/>
                <a:ea typeface="+mn-ea"/>
                <a:cs typeface="Arial"/>
              </a:defRPr>
            </a:lvl3pPr>
            <a:lvl4pPr marL="1371600" indent="0" algn="ctr" defTabSz="457200" rtl="0" eaLnBrk="1" latinLnBrk="0" hangingPunct="1">
              <a:spcBef>
                <a:spcPct val="20000"/>
              </a:spcBef>
              <a:buFont typeface="Arial"/>
              <a:buNone/>
              <a:defRPr sz="2200" kern="1200">
                <a:solidFill>
                  <a:schemeClr val="tx1">
                    <a:tint val="75000"/>
                  </a:schemeClr>
                </a:solidFill>
                <a:latin typeface="Arial"/>
                <a:ea typeface="+mn-ea"/>
                <a:cs typeface="Arial"/>
              </a:defRPr>
            </a:lvl4pPr>
            <a:lvl5pPr marL="1828800" indent="0" algn="ctr" defTabSz="457200" rtl="0" eaLnBrk="1" latinLnBrk="0" hangingPunct="1">
              <a:spcBef>
                <a:spcPct val="20000"/>
              </a:spcBef>
              <a:buFont typeface="Arial"/>
              <a:buNone/>
              <a:defRPr sz="2200" kern="1200">
                <a:solidFill>
                  <a:schemeClr val="tx1">
                    <a:tint val="75000"/>
                  </a:schemeClr>
                </a:solidFill>
                <a:latin typeface="Arial"/>
                <a:ea typeface="+mn-ea"/>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eaLnBrk="0" fontAlgn="base" hangingPunct="0"/>
            <a:endParaRPr lang="it-IT" b="1" dirty="0">
              <a:solidFill>
                <a:schemeClr val="bg1"/>
              </a:solidFill>
              <a:latin typeface="+mn-lt"/>
            </a:endParaRPr>
          </a:p>
          <a:p>
            <a:pPr eaLnBrk="0" fontAlgn="base" hangingPunct="0"/>
            <a:endParaRPr lang="it-IT" b="1" dirty="0">
              <a:solidFill>
                <a:schemeClr val="bg1"/>
              </a:solidFill>
              <a:latin typeface="+mn-lt"/>
            </a:endParaRPr>
          </a:p>
          <a:p>
            <a:pPr algn="ctr" eaLnBrk="0" fontAlgn="base" hangingPunct="0"/>
            <a:r>
              <a:rPr lang="it-IT" sz="3200" b="1" dirty="0">
                <a:solidFill>
                  <a:schemeClr val="bg1"/>
                </a:solidFill>
                <a:latin typeface="+mn-lt"/>
              </a:rPr>
              <a:t>Thanks for your attention.</a:t>
            </a:r>
          </a:p>
          <a:p>
            <a:pPr eaLnBrk="0" fontAlgn="base" hangingPunct="0"/>
            <a:endParaRPr lang="it-IT" b="1" dirty="0">
              <a:solidFill>
                <a:schemeClr val="bg1"/>
              </a:solidFill>
              <a:latin typeface="+mn-lt"/>
            </a:endParaRPr>
          </a:p>
          <a:p>
            <a:pPr eaLnBrk="0" fontAlgn="base" hangingPunct="0"/>
            <a:endParaRPr lang="it-IT" b="1" dirty="0">
              <a:solidFill>
                <a:schemeClr val="bg1"/>
              </a:solidFill>
              <a:latin typeface="+mn-lt"/>
            </a:endParaRPr>
          </a:p>
          <a:p>
            <a:pPr eaLnBrk="0" fontAlgn="base" hangingPunct="0"/>
            <a:br>
              <a:rPr lang="it-IT" b="1" dirty="0">
                <a:solidFill>
                  <a:schemeClr val="bg1"/>
                </a:solidFill>
                <a:latin typeface="+mn-lt"/>
              </a:rPr>
            </a:br>
            <a:endParaRPr lang="it-IT" b="1" dirty="0">
              <a:solidFill>
                <a:schemeClr val="bg1"/>
              </a:solidFill>
              <a:latin typeface="+mn-lt"/>
            </a:endParaRPr>
          </a:p>
        </p:txBody>
      </p:sp>
      <p:graphicFrame>
        <p:nvGraphicFramePr>
          <p:cNvPr id="132" name="Object 1"/>
          <p:cNvGraphicFramePr>
            <a:graphicFrameLocks noChangeAspect="1"/>
          </p:cNvGraphicFramePr>
          <p:nvPr>
            <p:extLst>
              <p:ext uri="{D42A27DB-BD31-4B8C-83A1-F6EECF244321}">
                <p14:modId xmlns:p14="http://schemas.microsoft.com/office/powerpoint/2010/main" val="1955656363"/>
              </p:ext>
            </p:extLst>
          </p:nvPr>
        </p:nvGraphicFramePr>
        <p:xfrm>
          <a:off x="5096099" y="531650"/>
          <a:ext cx="2976563" cy="923925"/>
        </p:xfrm>
        <a:graphic>
          <a:graphicData uri="http://schemas.openxmlformats.org/presentationml/2006/ole">
            <mc:AlternateContent xmlns:mc="http://schemas.openxmlformats.org/markup-compatibility/2006">
              <mc:Choice xmlns:v="urn:schemas-microsoft-com:vml" Requires="v">
                <p:oleObj name="Acrobat Document" r:id="rId2" imgW="3345054" imgH="1036143" progId="Acrobat.Document.11">
                  <p:embed/>
                </p:oleObj>
              </mc:Choice>
              <mc:Fallback>
                <p:oleObj name="Acrobat Document" r:id="rId2" imgW="3345054" imgH="1036143" progId="Acrobat.Document.11">
                  <p:embed/>
                  <p:pic>
                    <p:nvPicPr>
                      <p:cNvPr id="132" name="Object 1"/>
                      <p:cNvPicPr>
                        <a:picLocks noChangeAspect="1" noChangeArrowheads="1"/>
                      </p:cNvPicPr>
                      <p:nvPr/>
                    </p:nvPicPr>
                    <p:blipFill>
                      <a:blip r:embed="rId3"/>
                      <a:srcRect/>
                      <a:stretch>
                        <a:fillRect/>
                      </a:stretch>
                    </p:blipFill>
                    <p:spPr bwMode="auto">
                      <a:xfrm>
                        <a:off x="5096099" y="531650"/>
                        <a:ext cx="29765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 name="Immagine 132" descr="01_Polimi_centrato_COL_positivo.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4918" y="-45902"/>
            <a:ext cx="2730901" cy="2126951"/>
          </a:xfrm>
          <a:prstGeom prst="rect">
            <a:avLst/>
          </a:prstGeom>
        </p:spPr>
      </p:pic>
    </p:spTree>
    <p:extLst>
      <p:ext uri="{BB962C8B-B14F-4D97-AF65-F5344CB8AC3E}">
        <p14:creationId xmlns:p14="http://schemas.microsoft.com/office/powerpoint/2010/main" val="4139547523"/>
      </p:ext>
    </p:extLst>
  </p:cSld>
  <p:clrMapOvr>
    <a:masterClrMapping/>
  </p:clrMapOvr>
  <mc:AlternateContent xmlns:mc="http://schemas.openxmlformats.org/markup-compatibility/2006" xmlns:p14="http://schemas.microsoft.com/office/powerpoint/2010/main">
    <mc:Choice Requires="p14">
      <p:transition spd="slow" p14:dur="2000" advTm="4470"/>
    </mc:Choice>
    <mc:Fallback xmlns="">
      <p:transition spd="slow" advTm="4470"/>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olo 1"/>
          <p:cNvSpPr>
            <a:spLocks noGrp="1"/>
          </p:cNvSpPr>
          <p:nvPr>
            <p:ph type="title"/>
          </p:nvPr>
        </p:nvSpPr>
        <p:spPr>
          <a:xfrm>
            <a:off x="70462" y="163033"/>
            <a:ext cx="8581043" cy="840400"/>
          </a:xfrm>
        </p:spPr>
        <p:txBody>
          <a:bodyPr>
            <a:normAutofit/>
          </a:bodyPr>
          <a:lstStyle/>
          <a:p>
            <a:r>
              <a:rPr lang="it-IT" altLang="it-IT" sz="2400" dirty="0">
                <a:latin typeface="+mn-lt"/>
              </a:rPr>
              <a:t>Overview</a:t>
            </a:r>
            <a:endParaRPr lang="it-IT" sz="2400" dirty="0">
              <a:latin typeface="+mn-lt"/>
            </a:endParaRPr>
          </a:p>
        </p:txBody>
      </p:sp>
      <p:sp>
        <p:nvSpPr>
          <p:cNvPr id="7" name="AutoShape 2"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4"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307974" y="7937"/>
            <a:ext cx="2678983" cy="2678992"/>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内容占位符 4">
            <a:extLst>
              <a:ext uri="{FF2B5EF4-FFF2-40B4-BE49-F238E27FC236}">
                <a16:creationId xmlns:a16="http://schemas.microsoft.com/office/drawing/2014/main" id="{DF317122-E2AA-4F1E-8DFD-B375BDB01FBC}"/>
              </a:ext>
            </a:extLst>
          </p:cNvPr>
          <p:cNvSpPr>
            <a:spLocks noGrp="1"/>
          </p:cNvSpPr>
          <p:nvPr>
            <p:ph idx="1"/>
          </p:nvPr>
        </p:nvSpPr>
        <p:spPr>
          <a:xfrm>
            <a:off x="457200" y="1600200"/>
            <a:ext cx="8323726" cy="4012809"/>
          </a:xfrm>
        </p:spPr>
        <p:txBody>
          <a:bodyPr/>
          <a:lstStyle/>
          <a:p>
            <a:pPr marL="660389" indent="-342900">
              <a:lnSpc>
                <a:spcPct val="150000"/>
              </a:lnSpc>
              <a:buSzPct val="1000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Background</a:t>
            </a:r>
          </a:p>
          <a:p>
            <a:pPr marL="660389" indent="-342900">
              <a:lnSpc>
                <a:spcPct val="150000"/>
              </a:lnSpc>
              <a:buSzPct val="1000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Proposed model</a:t>
            </a:r>
          </a:p>
          <a:p>
            <a:pPr marL="660389" indent="-342900">
              <a:lnSpc>
                <a:spcPct val="150000"/>
              </a:lnSpc>
              <a:buSzPct val="1000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Rotating machinery fault dataset</a:t>
            </a:r>
          </a:p>
          <a:p>
            <a:pPr marL="660389" indent="-342900">
              <a:lnSpc>
                <a:spcPct val="150000"/>
              </a:lnSpc>
              <a:buSzPct val="1000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Experiment results</a:t>
            </a:r>
          </a:p>
          <a:p>
            <a:pPr marL="660389" indent="-342900">
              <a:lnSpc>
                <a:spcPct val="150000"/>
              </a:lnSpc>
              <a:buSzPct val="1000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Conclusion</a:t>
            </a:r>
          </a:p>
          <a:p>
            <a:pPr marL="660389" indent="-342900">
              <a:lnSpc>
                <a:spcPct val="150000"/>
              </a:lnSpc>
              <a:buSzPct val="100000"/>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Reference</a:t>
            </a:r>
          </a:p>
          <a:p>
            <a:endParaRPr lang="zh-CN" altLang="en-US" dirty="0"/>
          </a:p>
        </p:txBody>
      </p:sp>
    </p:spTree>
    <p:extLst>
      <p:ext uri="{BB962C8B-B14F-4D97-AF65-F5344CB8AC3E}">
        <p14:creationId xmlns:p14="http://schemas.microsoft.com/office/powerpoint/2010/main" val="1415470840"/>
      </p:ext>
    </p:extLst>
  </p:cSld>
  <p:clrMapOvr>
    <a:masterClrMapping/>
  </p:clrMapOvr>
  <mc:AlternateContent xmlns:mc="http://schemas.openxmlformats.org/markup-compatibility/2006" xmlns:p14="http://schemas.microsoft.com/office/powerpoint/2010/main">
    <mc:Choice Requires="p14">
      <p:transition spd="slow" p14:dur="2000" advTm="66744"/>
    </mc:Choice>
    <mc:Fallback xmlns="">
      <p:transition spd="slow" advTm="66744"/>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图片 7" descr="黑色的汽车&#10;&#10;描述已自动生成">
            <a:extLst>
              <a:ext uri="{FF2B5EF4-FFF2-40B4-BE49-F238E27FC236}">
                <a16:creationId xmlns:a16="http://schemas.microsoft.com/office/drawing/2014/main" id="{837411EA-40C8-44C8-A801-EE06723C0CA7}"/>
              </a:ext>
            </a:extLst>
          </p:cNvPr>
          <p:cNvPicPr>
            <a:picLocks noChangeAspect="1"/>
          </p:cNvPicPr>
          <p:nvPr/>
        </p:nvPicPr>
        <p:blipFill>
          <a:blip r:embed="rId2"/>
          <a:stretch>
            <a:fillRect/>
          </a:stretch>
        </p:blipFill>
        <p:spPr>
          <a:xfrm>
            <a:off x="3126943" y="1690029"/>
            <a:ext cx="3069868" cy="2299610"/>
          </a:xfrm>
          <a:prstGeom prst="rect">
            <a:avLst/>
          </a:prstGeom>
        </p:spPr>
      </p:pic>
      <p:sp>
        <p:nvSpPr>
          <p:cNvPr id="137" name="Titolo 1">
            <a:extLst>
              <a:ext uri="{FF2B5EF4-FFF2-40B4-BE49-F238E27FC236}">
                <a16:creationId xmlns:a16="http://schemas.microsoft.com/office/drawing/2014/main" id="{94C3C3CE-9EA7-463E-B30D-A220A3973FB5}"/>
              </a:ext>
            </a:extLst>
          </p:cNvPr>
          <p:cNvSpPr txBox="1">
            <a:spLocks/>
          </p:cNvSpPr>
          <p:nvPr/>
        </p:nvSpPr>
        <p:spPr>
          <a:xfrm>
            <a:off x="70462" y="163033"/>
            <a:ext cx="8581043" cy="840400"/>
          </a:xfrm>
          <a:prstGeom prst="rect">
            <a:avLst/>
          </a:prstGeom>
        </p:spPr>
        <p:txBody>
          <a:bodyPr>
            <a:normAutofit/>
          </a:bodyPr>
          <a:lstStyle>
            <a:lvl1pPr marL="0" indent="0" algn="l" defTabSz="457200" rtl="0" eaLnBrk="1" latinLnBrk="0" hangingPunct="1">
              <a:spcBef>
                <a:spcPct val="0"/>
              </a:spcBef>
              <a:buNone/>
              <a:defRPr sz="2200" b="1" kern="1200">
                <a:solidFill>
                  <a:schemeClr val="bg1"/>
                </a:solidFill>
                <a:latin typeface="Arial"/>
                <a:ea typeface="+mj-ea"/>
                <a:cs typeface="Arial"/>
              </a:defRPr>
            </a:lvl1pPr>
          </a:lstStyle>
          <a:p>
            <a:r>
              <a:rPr lang="it-IT" altLang="it-IT" sz="2400" dirty="0">
                <a:latin typeface="+mn-lt"/>
              </a:rPr>
              <a:t>Backgound</a:t>
            </a:r>
            <a:endParaRPr lang="it-IT" sz="2400" dirty="0">
              <a:latin typeface="+mn-lt"/>
            </a:endParaRPr>
          </a:p>
        </p:txBody>
      </p:sp>
      <p:sp>
        <p:nvSpPr>
          <p:cNvPr id="139" name="文本框 138">
            <a:extLst>
              <a:ext uri="{FF2B5EF4-FFF2-40B4-BE49-F238E27FC236}">
                <a16:creationId xmlns:a16="http://schemas.microsoft.com/office/drawing/2014/main" id="{FD519A3B-51CB-4859-8361-B006BE86D1E2}"/>
              </a:ext>
            </a:extLst>
          </p:cNvPr>
          <p:cNvSpPr txBox="1"/>
          <p:nvPr/>
        </p:nvSpPr>
        <p:spPr>
          <a:xfrm>
            <a:off x="0" y="1269785"/>
            <a:ext cx="9073538" cy="646331"/>
          </a:xfrm>
          <a:prstGeom prst="rect">
            <a:avLst/>
          </a:prstGeom>
          <a:noFill/>
        </p:spPr>
        <p:txBody>
          <a:bodyPr wrap="square">
            <a:spAutoFit/>
          </a:bodyPr>
          <a:lstStyle/>
          <a:p>
            <a:pPr indent="0" algn="just">
              <a:buNone/>
            </a:pPr>
            <a:r>
              <a:rPr lang="en-US" altLang="zh-CN" sz="1800" dirty="0">
                <a:latin typeface="Times New Roman" panose="02020603050405020304" pitchFamily="18" charset="0"/>
                <a:cs typeface="Times New Roman" panose="02020603050405020304" pitchFamily="18" charset="0"/>
              </a:rPr>
              <a:t>With the emergence of the Industry 4.0, it is important to detect the fault type in the rotating machine as early as possible.  Such as the rotating machinery in plane, vehicles.</a:t>
            </a:r>
          </a:p>
        </p:txBody>
      </p:sp>
      <p:pic>
        <p:nvPicPr>
          <p:cNvPr id="5" name="图片 4" descr="飞机停在地上&#10;&#10;描述已自动生成">
            <a:extLst>
              <a:ext uri="{FF2B5EF4-FFF2-40B4-BE49-F238E27FC236}">
                <a16:creationId xmlns:a16="http://schemas.microsoft.com/office/drawing/2014/main" id="{F7956875-002D-4FC1-B495-A27419AEF2E8}"/>
              </a:ext>
            </a:extLst>
          </p:cNvPr>
          <p:cNvPicPr>
            <a:picLocks noChangeAspect="1"/>
          </p:cNvPicPr>
          <p:nvPr/>
        </p:nvPicPr>
        <p:blipFill>
          <a:blip r:embed="rId3"/>
          <a:stretch>
            <a:fillRect/>
          </a:stretch>
        </p:blipFill>
        <p:spPr>
          <a:xfrm>
            <a:off x="253218" y="2011073"/>
            <a:ext cx="2869809" cy="1611876"/>
          </a:xfrm>
          <a:prstGeom prst="rect">
            <a:avLst/>
          </a:prstGeom>
        </p:spPr>
      </p:pic>
      <p:sp>
        <p:nvSpPr>
          <p:cNvPr id="6" name="文本框 5">
            <a:extLst>
              <a:ext uri="{FF2B5EF4-FFF2-40B4-BE49-F238E27FC236}">
                <a16:creationId xmlns:a16="http://schemas.microsoft.com/office/drawing/2014/main" id="{8E66D68F-5AB0-420E-8FA8-641A1006A775}"/>
              </a:ext>
            </a:extLst>
          </p:cNvPr>
          <p:cNvSpPr txBox="1"/>
          <p:nvPr/>
        </p:nvSpPr>
        <p:spPr>
          <a:xfrm>
            <a:off x="893297" y="3651085"/>
            <a:ext cx="158965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Fig.1 Plane [1]</a:t>
            </a:r>
            <a:endParaRPr lang="zh-CN" altLang="en-US" sz="1600" dirty="0">
              <a:latin typeface="Times New Roman" panose="02020603050405020304" pitchFamily="18" charset="0"/>
              <a:cs typeface="Times New Roman" panose="02020603050405020304" pitchFamily="18" charset="0"/>
            </a:endParaRPr>
          </a:p>
        </p:txBody>
      </p:sp>
      <p:sp>
        <p:nvSpPr>
          <p:cNvPr id="35" name="文本框 34">
            <a:extLst>
              <a:ext uri="{FF2B5EF4-FFF2-40B4-BE49-F238E27FC236}">
                <a16:creationId xmlns:a16="http://schemas.microsoft.com/office/drawing/2014/main" id="{E2CB6FF9-C12E-4AAD-A7B6-B4BA0FB5A33B}"/>
              </a:ext>
            </a:extLst>
          </p:cNvPr>
          <p:cNvSpPr txBox="1"/>
          <p:nvPr/>
        </p:nvSpPr>
        <p:spPr>
          <a:xfrm>
            <a:off x="3978036" y="3651085"/>
            <a:ext cx="1589650"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Fig.2 Vehicle [2]</a:t>
            </a:r>
            <a:endParaRPr lang="zh-CN" altLang="en-US" sz="1600" dirty="0">
              <a:latin typeface="Times New Roman" panose="02020603050405020304" pitchFamily="18" charset="0"/>
              <a:cs typeface="Times New Roman" panose="02020603050405020304" pitchFamily="18" charset="0"/>
            </a:endParaRPr>
          </a:p>
        </p:txBody>
      </p:sp>
      <p:pic>
        <p:nvPicPr>
          <p:cNvPr id="10" name="图片 9" descr="火车停在站台边&#10;&#10;描述已自动生成">
            <a:extLst>
              <a:ext uri="{FF2B5EF4-FFF2-40B4-BE49-F238E27FC236}">
                <a16:creationId xmlns:a16="http://schemas.microsoft.com/office/drawing/2014/main" id="{2609CDBC-0406-413D-AE34-26F27B55ADB4}"/>
              </a:ext>
            </a:extLst>
          </p:cNvPr>
          <p:cNvPicPr>
            <a:picLocks noChangeAspect="1"/>
          </p:cNvPicPr>
          <p:nvPr/>
        </p:nvPicPr>
        <p:blipFill>
          <a:blip r:embed="rId4"/>
          <a:stretch>
            <a:fillRect/>
          </a:stretch>
        </p:blipFill>
        <p:spPr>
          <a:xfrm>
            <a:off x="6189729" y="2136861"/>
            <a:ext cx="2883809" cy="1375762"/>
          </a:xfrm>
          <a:prstGeom prst="rect">
            <a:avLst/>
          </a:prstGeom>
        </p:spPr>
      </p:pic>
      <p:sp>
        <p:nvSpPr>
          <p:cNvPr id="38" name="文本框 37">
            <a:extLst>
              <a:ext uri="{FF2B5EF4-FFF2-40B4-BE49-F238E27FC236}">
                <a16:creationId xmlns:a16="http://schemas.microsoft.com/office/drawing/2014/main" id="{C94DDA29-8E53-433B-8051-5E4AE4D8C229}"/>
              </a:ext>
            </a:extLst>
          </p:cNvPr>
          <p:cNvSpPr txBox="1"/>
          <p:nvPr/>
        </p:nvSpPr>
        <p:spPr>
          <a:xfrm>
            <a:off x="6576647" y="3651085"/>
            <a:ext cx="2412483"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Fig.3 High-speed train [3]</a:t>
            </a:r>
            <a:endParaRPr lang="zh-CN" altLang="en-US" sz="1600" dirty="0">
              <a:latin typeface="Times New Roman" panose="02020603050405020304" pitchFamily="18" charset="0"/>
              <a:cs typeface="Times New Roman" panose="02020603050405020304" pitchFamily="18" charset="0"/>
            </a:endParaRPr>
          </a:p>
        </p:txBody>
      </p:sp>
      <p:sp>
        <p:nvSpPr>
          <p:cNvPr id="39" name="文本框 38">
            <a:extLst>
              <a:ext uri="{FF2B5EF4-FFF2-40B4-BE49-F238E27FC236}">
                <a16:creationId xmlns:a16="http://schemas.microsoft.com/office/drawing/2014/main" id="{01F765E8-E7C6-46AF-8497-F9A772755816}"/>
              </a:ext>
            </a:extLst>
          </p:cNvPr>
          <p:cNvSpPr txBox="1"/>
          <p:nvPr/>
        </p:nvSpPr>
        <p:spPr>
          <a:xfrm>
            <a:off x="35231" y="4136583"/>
            <a:ext cx="9073538" cy="923330"/>
          </a:xfrm>
          <a:prstGeom prst="rect">
            <a:avLst/>
          </a:prstGeom>
          <a:noFill/>
        </p:spPr>
        <p:txBody>
          <a:bodyPr wrap="square">
            <a:spAutoFit/>
          </a:bodyPr>
          <a:lstStyle/>
          <a:p>
            <a:pPr indent="0" algn="just">
              <a:buNone/>
            </a:pPr>
            <a:r>
              <a:rPr lang="en-US" altLang="zh-CN" sz="1800" dirty="0">
                <a:latin typeface="Times New Roman" panose="02020603050405020304" pitchFamily="18" charset="0"/>
                <a:cs typeface="Times New Roman" panose="02020603050405020304" pitchFamily="18" charset="0"/>
              </a:rPr>
              <a:t>In addition, it is difficult to collect enough data of the rotating machinery fault. Hence, it is interesting to develop an Early Classification Model to deal with rotating machinery fault diagnosis.</a:t>
            </a:r>
          </a:p>
        </p:txBody>
      </p:sp>
    </p:spTree>
    <p:extLst>
      <p:ext uri="{BB962C8B-B14F-4D97-AF65-F5344CB8AC3E}">
        <p14:creationId xmlns:p14="http://schemas.microsoft.com/office/powerpoint/2010/main" val="35835477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 name="Titolo 1">
            <a:extLst>
              <a:ext uri="{FF2B5EF4-FFF2-40B4-BE49-F238E27FC236}">
                <a16:creationId xmlns:a16="http://schemas.microsoft.com/office/drawing/2014/main" id="{94C3C3CE-9EA7-463E-B30D-A220A3973FB5}"/>
              </a:ext>
            </a:extLst>
          </p:cNvPr>
          <p:cNvSpPr txBox="1">
            <a:spLocks/>
          </p:cNvSpPr>
          <p:nvPr/>
        </p:nvSpPr>
        <p:spPr>
          <a:xfrm>
            <a:off x="70462" y="163033"/>
            <a:ext cx="8581043" cy="840400"/>
          </a:xfrm>
          <a:prstGeom prst="rect">
            <a:avLst/>
          </a:prstGeom>
        </p:spPr>
        <p:txBody>
          <a:bodyPr>
            <a:normAutofit/>
          </a:bodyPr>
          <a:lstStyle>
            <a:lvl1pPr marL="0" indent="0" algn="l" defTabSz="457200" rtl="0" eaLnBrk="1" latinLnBrk="0" hangingPunct="1">
              <a:spcBef>
                <a:spcPct val="0"/>
              </a:spcBef>
              <a:buNone/>
              <a:defRPr sz="2200" b="1" kern="1200">
                <a:solidFill>
                  <a:schemeClr val="bg1"/>
                </a:solidFill>
                <a:latin typeface="Arial"/>
                <a:ea typeface="+mj-ea"/>
                <a:cs typeface="Arial"/>
              </a:defRPr>
            </a:lvl1pPr>
          </a:lstStyle>
          <a:p>
            <a:r>
              <a:rPr lang="it-IT" altLang="it-IT" sz="2400" dirty="0">
                <a:latin typeface="+mn-lt"/>
              </a:rPr>
              <a:t>Backgound</a:t>
            </a:r>
            <a:endParaRPr lang="it-IT" sz="2400" dirty="0">
              <a:latin typeface="+mn-lt"/>
            </a:endParaRPr>
          </a:p>
        </p:txBody>
      </p:sp>
      <p:sp>
        <p:nvSpPr>
          <p:cNvPr id="139" name="文本框 138">
            <a:extLst>
              <a:ext uri="{FF2B5EF4-FFF2-40B4-BE49-F238E27FC236}">
                <a16:creationId xmlns:a16="http://schemas.microsoft.com/office/drawing/2014/main" id="{FD519A3B-51CB-4859-8361-B006BE86D1E2}"/>
              </a:ext>
            </a:extLst>
          </p:cNvPr>
          <p:cNvSpPr txBox="1"/>
          <p:nvPr/>
        </p:nvSpPr>
        <p:spPr>
          <a:xfrm>
            <a:off x="35231" y="1294962"/>
            <a:ext cx="9073538" cy="4524315"/>
          </a:xfrm>
          <a:prstGeom prst="rect">
            <a:avLst/>
          </a:prstGeom>
          <a:noFill/>
        </p:spPr>
        <p:txBody>
          <a:bodyPr wrap="square">
            <a:spAutoFit/>
          </a:bodyPr>
          <a:lstStyle/>
          <a:p>
            <a:pPr indent="0" algn="just">
              <a:buNone/>
            </a:pPr>
            <a:r>
              <a:rPr lang="en-US" altLang="zh-CN" sz="2400" b="1" dirty="0">
                <a:latin typeface="Times New Roman" panose="02020603050405020304" pitchFamily="18" charset="0"/>
                <a:cs typeface="Times New Roman" panose="02020603050405020304" pitchFamily="18" charset="0"/>
              </a:rPr>
              <a:t>Traditional Classification Model</a:t>
            </a:r>
          </a:p>
          <a:p>
            <a:pPr indent="0" algn="just">
              <a:buNone/>
            </a:pPr>
            <a:endParaRPr lang="en-US" altLang="zh-CN" sz="2400" dirty="0">
              <a:latin typeface="Times New Roman" panose="02020603050405020304" pitchFamily="18" charset="0"/>
              <a:cs typeface="Times New Roman" panose="02020603050405020304" pitchFamily="18" charset="0"/>
            </a:endParaRPr>
          </a:p>
          <a:p>
            <a:pPr indent="0" algn="just">
              <a:buNone/>
            </a:pPr>
            <a:r>
              <a:rPr lang="en-US" altLang="zh-CN" sz="2400" dirty="0">
                <a:latin typeface="Times New Roman" panose="02020603050405020304" pitchFamily="18" charset="0"/>
                <a:cs typeface="Times New Roman" panose="02020603050405020304" pitchFamily="18" charset="0"/>
              </a:rPr>
              <a:t>Traditional rotating machinery fault diagnosis approaches use all the data points to classify the fault type.  </a:t>
            </a:r>
          </a:p>
          <a:p>
            <a:pPr indent="0" algn="just">
              <a:buNone/>
            </a:pPr>
            <a:endParaRPr lang="en-US" altLang="zh-CN" sz="2400" dirty="0">
              <a:latin typeface="Times New Roman" panose="02020603050405020304" pitchFamily="18" charset="0"/>
              <a:cs typeface="Times New Roman" panose="02020603050405020304" pitchFamily="18" charset="0"/>
            </a:endParaRPr>
          </a:p>
          <a:p>
            <a:pPr indent="0" algn="just">
              <a:buNone/>
            </a:pPr>
            <a:r>
              <a:rPr lang="en-US" altLang="zh-CN" sz="2400" b="1" dirty="0">
                <a:latin typeface="Times New Roman" panose="02020603050405020304" pitchFamily="18" charset="0"/>
                <a:cs typeface="Times New Roman" panose="02020603050405020304" pitchFamily="18" charset="0"/>
              </a:rPr>
              <a:t>Early Classification Model</a:t>
            </a:r>
          </a:p>
          <a:p>
            <a:pPr indent="0" algn="just">
              <a:buNone/>
            </a:pPr>
            <a:endParaRPr lang="en-US" altLang="zh-CN" sz="2400" dirty="0">
              <a:latin typeface="Times New Roman" panose="02020603050405020304" pitchFamily="18" charset="0"/>
              <a:cs typeface="Times New Roman" panose="02020603050405020304" pitchFamily="18" charset="0"/>
            </a:endParaRPr>
          </a:p>
          <a:p>
            <a:pPr indent="0" algn="just">
              <a:buNone/>
            </a:pPr>
            <a:r>
              <a:rPr lang="en-US" altLang="zh-CN" sz="2400" b="1" dirty="0">
                <a:latin typeface="Times New Roman" panose="02020603050405020304" pitchFamily="18" charset="0"/>
                <a:cs typeface="Times New Roman" panose="02020603050405020304" pitchFamily="18" charset="0"/>
              </a:rPr>
              <a:t>Earliness:</a:t>
            </a:r>
            <a:r>
              <a:rPr lang="en-US" altLang="zh-CN" sz="2400" dirty="0">
                <a:latin typeface="Times New Roman" panose="02020603050405020304" pitchFamily="18" charset="0"/>
                <a:cs typeface="Times New Roman" panose="02020603050405020304" pitchFamily="18" charset="0"/>
              </a:rPr>
              <a:t> The number of data points, that are used in the classification, specifies how early an incoming time series is classified. </a:t>
            </a:r>
          </a:p>
          <a:p>
            <a:pPr indent="0" algn="just">
              <a:buNone/>
            </a:pPr>
            <a:r>
              <a:rPr lang="en-US" altLang="zh-CN" sz="2400" b="1" dirty="0">
                <a:latin typeface="Times New Roman" panose="02020603050405020304" pitchFamily="18" charset="0"/>
                <a:cs typeface="Times New Roman" panose="02020603050405020304" pitchFamily="18" charset="0"/>
              </a:rPr>
              <a:t>Accuracy:</a:t>
            </a:r>
            <a:r>
              <a:rPr lang="en-US" altLang="zh-CN" sz="2400" dirty="0">
                <a:latin typeface="Times New Roman" panose="02020603050405020304" pitchFamily="18" charset="0"/>
                <a:cs typeface="Times New Roman" panose="02020603050405020304" pitchFamily="18" charset="0"/>
              </a:rPr>
              <a:t> A input data can be classified as accurately as possible if a classifier uses all the data points, but such classifier does not provide any earliness and therefore not suitable in the Industry 4.0.</a:t>
            </a:r>
          </a:p>
        </p:txBody>
      </p:sp>
    </p:spTree>
    <p:extLst>
      <p:ext uri="{BB962C8B-B14F-4D97-AF65-F5344CB8AC3E}">
        <p14:creationId xmlns:p14="http://schemas.microsoft.com/office/powerpoint/2010/main" val="23888314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 name="Titolo 1">
            <a:extLst>
              <a:ext uri="{FF2B5EF4-FFF2-40B4-BE49-F238E27FC236}">
                <a16:creationId xmlns:a16="http://schemas.microsoft.com/office/drawing/2014/main" id="{94C3C3CE-9EA7-463E-B30D-A220A3973FB5}"/>
              </a:ext>
            </a:extLst>
          </p:cNvPr>
          <p:cNvSpPr txBox="1">
            <a:spLocks/>
          </p:cNvSpPr>
          <p:nvPr/>
        </p:nvSpPr>
        <p:spPr>
          <a:xfrm>
            <a:off x="70462" y="163033"/>
            <a:ext cx="8581043" cy="840400"/>
          </a:xfrm>
          <a:prstGeom prst="rect">
            <a:avLst/>
          </a:prstGeom>
        </p:spPr>
        <p:txBody>
          <a:bodyPr>
            <a:normAutofit/>
          </a:bodyPr>
          <a:lstStyle>
            <a:lvl1pPr marL="0" indent="0" algn="l" defTabSz="457200" rtl="0" eaLnBrk="1" latinLnBrk="0" hangingPunct="1">
              <a:spcBef>
                <a:spcPct val="0"/>
              </a:spcBef>
              <a:buNone/>
              <a:defRPr sz="2200" b="1" kern="1200">
                <a:solidFill>
                  <a:schemeClr val="bg1"/>
                </a:solidFill>
                <a:latin typeface="Arial"/>
                <a:ea typeface="+mj-ea"/>
                <a:cs typeface="Arial"/>
              </a:defRPr>
            </a:lvl1pPr>
          </a:lstStyle>
          <a:p>
            <a:r>
              <a:rPr lang="it-IT" altLang="it-IT" sz="2400" dirty="0">
                <a:latin typeface="+mn-lt"/>
              </a:rPr>
              <a:t>Backgound</a:t>
            </a:r>
            <a:endParaRPr lang="it-IT" sz="2400" dirty="0">
              <a:latin typeface="+mn-lt"/>
            </a:endParaRPr>
          </a:p>
        </p:txBody>
      </p:sp>
      <p:sp>
        <p:nvSpPr>
          <p:cNvPr id="139" name="文本框 138">
            <a:extLst>
              <a:ext uri="{FF2B5EF4-FFF2-40B4-BE49-F238E27FC236}">
                <a16:creationId xmlns:a16="http://schemas.microsoft.com/office/drawing/2014/main" id="{FD519A3B-51CB-4859-8361-B006BE86D1E2}"/>
              </a:ext>
            </a:extLst>
          </p:cNvPr>
          <p:cNvSpPr txBox="1"/>
          <p:nvPr/>
        </p:nvSpPr>
        <p:spPr>
          <a:xfrm>
            <a:off x="35231" y="1294962"/>
            <a:ext cx="9073538" cy="461665"/>
          </a:xfrm>
          <a:prstGeom prst="rect">
            <a:avLst/>
          </a:prstGeom>
          <a:noFill/>
        </p:spPr>
        <p:txBody>
          <a:bodyPr wrap="square">
            <a:spAutoFit/>
          </a:bodyPr>
          <a:lstStyle/>
          <a:p>
            <a:pPr indent="0" algn="just">
              <a:buNone/>
            </a:pPr>
            <a:r>
              <a:rPr lang="en-US" altLang="zh-CN" sz="2400" b="1" dirty="0">
                <a:latin typeface="Times New Roman" panose="02020603050405020304" pitchFamily="18" charset="0"/>
                <a:cs typeface="Times New Roman" panose="02020603050405020304" pitchFamily="18" charset="0"/>
              </a:rPr>
              <a:t>Traditional Classification Framework:</a:t>
            </a:r>
          </a:p>
        </p:txBody>
      </p:sp>
      <p:pic>
        <p:nvPicPr>
          <p:cNvPr id="3" name="图片 2">
            <a:extLst>
              <a:ext uri="{FF2B5EF4-FFF2-40B4-BE49-F238E27FC236}">
                <a16:creationId xmlns:a16="http://schemas.microsoft.com/office/drawing/2014/main" id="{BD1F233F-C536-432C-8BE6-352D884B3B0A}"/>
              </a:ext>
            </a:extLst>
          </p:cNvPr>
          <p:cNvPicPr>
            <a:picLocks noChangeAspect="1"/>
          </p:cNvPicPr>
          <p:nvPr/>
        </p:nvPicPr>
        <p:blipFill rotWithShape="1">
          <a:blip r:embed="rId2"/>
          <a:srcRect l="12251" t="4955" r="3787" b="14779"/>
          <a:stretch/>
        </p:blipFill>
        <p:spPr>
          <a:xfrm>
            <a:off x="1086696" y="2861021"/>
            <a:ext cx="1519311" cy="1012874"/>
          </a:xfrm>
          <a:prstGeom prst="rect">
            <a:avLst/>
          </a:prstGeom>
        </p:spPr>
      </p:pic>
      <p:pic>
        <p:nvPicPr>
          <p:cNvPr id="5" name="图片 4">
            <a:extLst>
              <a:ext uri="{FF2B5EF4-FFF2-40B4-BE49-F238E27FC236}">
                <a16:creationId xmlns:a16="http://schemas.microsoft.com/office/drawing/2014/main" id="{576AE523-63C2-4C3D-8CBB-2273A7646142}"/>
              </a:ext>
            </a:extLst>
          </p:cNvPr>
          <p:cNvPicPr>
            <a:picLocks noChangeAspect="1"/>
          </p:cNvPicPr>
          <p:nvPr/>
        </p:nvPicPr>
        <p:blipFill rotWithShape="1">
          <a:blip r:embed="rId3"/>
          <a:srcRect l="12628" t="3171" r="4461" b="16913"/>
          <a:stretch/>
        </p:blipFill>
        <p:spPr>
          <a:xfrm>
            <a:off x="1086697" y="1832182"/>
            <a:ext cx="1519311" cy="993999"/>
          </a:xfrm>
          <a:prstGeom prst="rect">
            <a:avLst/>
          </a:prstGeom>
        </p:spPr>
      </p:pic>
      <p:sp>
        <p:nvSpPr>
          <p:cNvPr id="6" name="矩形 5">
            <a:extLst>
              <a:ext uri="{FF2B5EF4-FFF2-40B4-BE49-F238E27FC236}">
                <a16:creationId xmlns:a16="http://schemas.microsoft.com/office/drawing/2014/main" id="{7ABF0EDE-B6E4-475B-B48D-F318490C4713}"/>
              </a:ext>
            </a:extLst>
          </p:cNvPr>
          <p:cNvSpPr/>
          <p:nvPr/>
        </p:nvSpPr>
        <p:spPr>
          <a:xfrm>
            <a:off x="717452" y="1756627"/>
            <a:ext cx="2307101" cy="228080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4FAE57D1-13EF-4643-9A90-5BDEC89903DD}"/>
              </a:ext>
            </a:extLst>
          </p:cNvPr>
          <p:cNvSpPr txBox="1"/>
          <p:nvPr/>
        </p:nvSpPr>
        <p:spPr>
          <a:xfrm>
            <a:off x="759654" y="4112983"/>
            <a:ext cx="226489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Full length data points</a:t>
            </a:r>
            <a:endParaRPr lang="zh-CN" altLang="en-US" dirty="0">
              <a:latin typeface="Times New Roman" panose="02020603050405020304" pitchFamily="18" charset="0"/>
              <a:cs typeface="Times New Roman" panose="02020603050405020304" pitchFamily="18" charset="0"/>
            </a:endParaRPr>
          </a:p>
        </p:txBody>
      </p:sp>
      <p:cxnSp>
        <p:nvCxnSpPr>
          <p:cNvPr id="9" name="直接箭头连接符 8">
            <a:extLst>
              <a:ext uri="{FF2B5EF4-FFF2-40B4-BE49-F238E27FC236}">
                <a16:creationId xmlns:a16="http://schemas.microsoft.com/office/drawing/2014/main" id="{FA211D1C-1DC0-4881-94C8-9DFEEA3AD57A}"/>
              </a:ext>
            </a:extLst>
          </p:cNvPr>
          <p:cNvCxnSpPr>
            <a:cxnSpLocks/>
            <a:stCxn id="6" idx="3"/>
            <a:endCxn id="15" idx="1"/>
          </p:cNvCxnSpPr>
          <p:nvPr/>
        </p:nvCxnSpPr>
        <p:spPr>
          <a:xfrm>
            <a:off x="3024553" y="2897028"/>
            <a:ext cx="682221" cy="47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文本框 12">
            <a:extLst>
              <a:ext uri="{FF2B5EF4-FFF2-40B4-BE49-F238E27FC236}">
                <a16:creationId xmlns:a16="http://schemas.microsoft.com/office/drawing/2014/main" id="{04C9BD1C-1E72-4896-A20A-EF3B5EE046DB}"/>
              </a:ext>
            </a:extLst>
          </p:cNvPr>
          <p:cNvSpPr txBox="1"/>
          <p:nvPr/>
        </p:nvSpPr>
        <p:spPr>
          <a:xfrm>
            <a:off x="3045655" y="2414392"/>
            <a:ext cx="6963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rain</a:t>
            </a:r>
            <a:endParaRPr lang="zh-CN" altLang="en-US"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BA772800-2A57-4BB3-8C9B-D257E2B68F1D}"/>
              </a:ext>
            </a:extLst>
          </p:cNvPr>
          <p:cNvSpPr txBox="1"/>
          <p:nvPr/>
        </p:nvSpPr>
        <p:spPr>
          <a:xfrm>
            <a:off x="3706774" y="2717071"/>
            <a:ext cx="2307101" cy="369332"/>
          </a:xfrm>
          <a:prstGeom prst="rect">
            <a:avLst/>
          </a:prstGeom>
          <a:noFill/>
          <a:ln>
            <a:solidFill>
              <a:srgbClr val="728FA5"/>
            </a:solidFill>
          </a:ln>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Intelligence Classifier </a:t>
            </a:r>
            <a:endParaRPr lang="zh-CN" altLang="en-US" dirty="0">
              <a:latin typeface="Times New Roman" panose="02020603050405020304" pitchFamily="18" charset="0"/>
              <a:cs typeface="Times New Roman" panose="02020603050405020304" pitchFamily="18" charset="0"/>
            </a:endParaRPr>
          </a:p>
        </p:txBody>
      </p:sp>
      <p:pic>
        <p:nvPicPr>
          <p:cNvPr id="17" name="图片 16" descr="图表, 折线图&#10;&#10;描述已自动生成">
            <a:extLst>
              <a:ext uri="{FF2B5EF4-FFF2-40B4-BE49-F238E27FC236}">
                <a16:creationId xmlns:a16="http://schemas.microsoft.com/office/drawing/2014/main" id="{AD9566D9-56B0-470B-B40A-27BE68DF8FC9}"/>
              </a:ext>
            </a:extLst>
          </p:cNvPr>
          <p:cNvPicPr>
            <a:picLocks noChangeAspect="1"/>
          </p:cNvPicPr>
          <p:nvPr/>
        </p:nvPicPr>
        <p:blipFill rotWithShape="1">
          <a:blip r:embed="rId4"/>
          <a:srcRect l="10937" t="7553" r="4520" b="18607"/>
          <a:stretch/>
        </p:blipFill>
        <p:spPr>
          <a:xfrm>
            <a:off x="4137124" y="3800933"/>
            <a:ext cx="1446400" cy="871018"/>
          </a:xfrm>
          <a:prstGeom prst="rect">
            <a:avLst/>
          </a:prstGeom>
        </p:spPr>
      </p:pic>
      <p:pic>
        <p:nvPicPr>
          <p:cNvPr id="19" name="图片 18" descr="图表&#10;&#10;描述已自动生成">
            <a:extLst>
              <a:ext uri="{FF2B5EF4-FFF2-40B4-BE49-F238E27FC236}">
                <a16:creationId xmlns:a16="http://schemas.microsoft.com/office/drawing/2014/main" id="{55FF246C-C9AF-4548-8D31-2979FFF609E9}"/>
              </a:ext>
            </a:extLst>
          </p:cNvPr>
          <p:cNvPicPr>
            <a:picLocks noChangeAspect="1"/>
          </p:cNvPicPr>
          <p:nvPr/>
        </p:nvPicPr>
        <p:blipFill rotWithShape="1">
          <a:blip r:embed="rId5"/>
          <a:srcRect l="11521" t="3015" r="3936" b="17364"/>
          <a:stretch/>
        </p:blipFill>
        <p:spPr>
          <a:xfrm>
            <a:off x="4137124" y="4808610"/>
            <a:ext cx="1446400" cy="939202"/>
          </a:xfrm>
          <a:prstGeom prst="rect">
            <a:avLst/>
          </a:prstGeom>
        </p:spPr>
      </p:pic>
      <p:sp>
        <p:nvSpPr>
          <p:cNvPr id="22" name="矩形 21">
            <a:extLst>
              <a:ext uri="{FF2B5EF4-FFF2-40B4-BE49-F238E27FC236}">
                <a16:creationId xmlns:a16="http://schemas.microsoft.com/office/drawing/2014/main" id="{CB507F13-F259-4471-B969-5F919344CCAE}"/>
              </a:ext>
            </a:extLst>
          </p:cNvPr>
          <p:cNvSpPr/>
          <p:nvPr/>
        </p:nvSpPr>
        <p:spPr>
          <a:xfrm>
            <a:off x="3706774" y="3604512"/>
            <a:ext cx="2307101" cy="228080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32CD0E34-60C5-4AA8-9B64-4C12F5F3E6D4}"/>
              </a:ext>
            </a:extLst>
          </p:cNvPr>
          <p:cNvSpPr txBox="1"/>
          <p:nvPr/>
        </p:nvSpPr>
        <p:spPr>
          <a:xfrm>
            <a:off x="3671543" y="5813951"/>
            <a:ext cx="2618937"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Same length data points</a:t>
            </a:r>
            <a:endParaRPr lang="zh-CN" altLang="en-US" dirty="0">
              <a:latin typeface="Times New Roman" panose="02020603050405020304" pitchFamily="18" charset="0"/>
              <a:cs typeface="Times New Roman" panose="02020603050405020304" pitchFamily="18" charset="0"/>
            </a:endParaRPr>
          </a:p>
        </p:txBody>
      </p:sp>
      <p:cxnSp>
        <p:nvCxnSpPr>
          <p:cNvPr id="21" name="直接箭头连接符 20">
            <a:extLst>
              <a:ext uri="{FF2B5EF4-FFF2-40B4-BE49-F238E27FC236}">
                <a16:creationId xmlns:a16="http://schemas.microsoft.com/office/drawing/2014/main" id="{5CACA9C7-2641-489C-8523-717FC119395F}"/>
              </a:ext>
            </a:extLst>
          </p:cNvPr>
          <p:cNvCxnSpPr>
            <a:stCxn id="22" idx="0"/>
            <a:endCxn id="15" idx="2"/>
          </p:cNvCxnSpPr>
          <p:nvPr/>
        </p:nvCxnSpPr>
        <p:spPr>
          <a:xfrm flipV="1">
            <a:off x="4860325" y="3086403"/>
            <a:ext cx="0" cy="5181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6" name="文本框 25">
            <a:extLst>
              <a:ext uri="{FF2B5EF4-FFF2-40B4-BE49-F238E27FC236}">
                <a16:creationId xmlns:a16="http://schemas.microsoft.com/office/drawing/2014/main" id="{7EDAE1AB-B52A-42EF-AE51-BDBAC08ECA49}"/>
              </a:ext>
            </a:extLst>
          </p:cNvPr>
          <p:cNvSpPr txBox="1"/>
          <p:nvPr/>
        </p:nvSpPr>
        <p:spPr>
          <a:xfrm>
            <a:off x="4894207" y="3160241"/>
            <a:ext cx="6963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est</a:t>
            </a:r>
            <a:endParaRPr lang="zh-CN" altLang="en-US" dirty="0">
              <a:latin typeface="Times New Roman" panose="02020603050405020304" pitchFamily="18" charset="0"/>
              <a:cs typeface="Times New Roman" panose="02020603050405020304" pitchFamily="18" charset="0"/>
            </a:endParaRPr>
          </a:p>
        </p:txBody>
      </p:sp>
      <p:cxnSp>
        <p:nvCxnSpPr>
          <p:cNvPr id="25" name="直接箭头连接符 24">
            <a:extLst>
              <a:ext uri="{FF2B5EF4-FFF2-40B4-BE49-F238E27FC236}">
                <a16:creationId xmlns:a16="http://schemas.microsoft.com/office/drawing/2014/main" id="{8152599E-F14D-489A-891E-75FA0785017A}"/>
              </a:ext>
            </a:extLst>
          </p:cNvPr>
          <p:cNvCxnSpPr>
            <a:stCxn id="15" idx="3"/>
          </p:cNvCxnSpPr>
          <p:nvPr/>
        </p:nvCxnSpPr>
        <p:spPr>
          <a:xfrm flipV="1">
            <a:off x="6013875" y="2897028"/>
            <a:ext cx="626076" cy="47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9" name="文本框 28">
            <a:extLst>
              <a:ext uri="{FF2B5EF4-FFF2-40B4-BE49-F238E27FC236}">
                <a16:creationId xmlns:a16="http://schemas.microsoft.com/office/drawing/2014/main" id="{BDEA3904-E0F2-4418-9BA7-A232108DAC67}"/>
              </a:ext>
            </a:extLst>
          </p:cNvPr>
          <p:cNvSpPr txBox="1"/>
          <p:nvPr/>
        </p:nvSpPr>
        <p:spPr>
          <a:xfrm>
            <a:off x="6625694" y="2715646"/>
            <a:ext cx="1431609" cy="369332"/>
          </a:xfrm>
          <a:prstGeom prst="rect">
            <a:avLst/>
          </a:prstGeom>
          <a:noFill/>
          <a:ln>
            <a:solidFill>
              <a:srgbClr val="728FA5"/>
            </a:solidFill>
          </a:ln>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Fault type</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527130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 name="Titolo 1">
            <a:extLst>
              <a:ext uri="{FF2B5EF4-FFF2-40B4-BE49-F238E27FC236}">
                <a16:creationId xmlns:a16="http://schemas.microsoft.com/office/drawing/2014/main" id="{94C3C3CE-9EA7-463E-B30D-A220A3973FB5}"/>
              </a:ext>
            </a:extLst>
          </p:cNvPr>
          <p:cNvSpPr txBox="1">
            <a:spLocks/>
          </p:cNvSpPr>
          <p:nvPr/>
        </p:nvSpPr>
        <p:spPr>
          <a:xfrm>
            <a:off x="70462" y="163033"/>
            <a:ext cx="8581043" cy="840400"/>
          </a:xfrm>
          <a:prstGeom prst="rect">
            <a:avLst/>
          </a:prstGeom>
        </p:spPr>
        <p:txBody>
          <a:bodyPr>
            <a:normAutofit/>
          </a:bodyPr>
          <a:lstStyle>
            <a:lvl1pPr marL="0" indent="0" algn="l" defTabSz="457200" rtl="0" eaLnBrk="1" latinLnBrk="0" hangingPunct="1">
              <a:spcBef>
                <a:spcPct val="0"/>
              </a:spcBef>
              <a:buNone/>
              <a:defRPr sz="2200" b="1" kern="1200">
                <a:solidFill>
                  <a:schemeClr val="bg1"/>
                </a:solidFill>
                <a:latin typeface="Arial"/>
                <a:ea typeface="+mj-ea"/>
                <a:cs typeface="Arial"/>
              </a:defRPr>
            </a:lvl1pPr>
          </a:lstStyle>
          <a:p>
            <a:r>
              <a:rPr lang="it-IT" altLang="it-IT" sz="2400" dirty="0">
                <a:latin typeface="+mn-lt"/>
              </a:rPr>
              <a:t>Backgound</a:t>
            </a:r>
            <a:endParaRPr lang="it-IT" sz="2400" dirty="0">
              <a:latin typeface="+mn-lt"/>
            </a:endParaRPr>
          </a:p>
        </p:txBody>
      </p:sp>
      <p:sp>
        <p:nvSpPr>
          <p:cNvPr id="139" name="文本框 138">
            <a:extLst>
              <a:ext uri="{FF2B5EF4-FFF2-40B4-BE49-F238E27FC236}">
                <a16:creationId xmlns:a16="http://schemas.microsoft.com/office/drawing/2014/main" id="{FD519A3B-51CB-4859-8361-B006BE86D1E2}"/>
              </a:ext>
            </a:extLst>
          </p:cNvPr>
          <p:cNvSpPr txBox="1"/>
          <p:nvPr/>
        </p:nvSpPr>
        <p:spPr>
          <a:xfrm>
            <a:off x="35231" y="1294962"/>
            <a:ext cx="9073538" cy="461665"/>
          </a:xfrm>
          <a:prstGeom prst="rect">
            <a:avLst/>
          </a:prstGeom>
          <a:noFill/>
        </p:spPr>
        <p:txBody>
          <a:bodyPr wrap="square">
            <a:spAutoFit/>
          </a:bodyPr>
          <a:lstStyle/>
          <a:p>
            <a:pPr indent="0" algn="just">
              <a:buNone/>
            </a:pPr>
            <a:r>
              <a:rPr lang="en-US" altLang="zh-CN" sz="2400" b="1" dirty="0">
                <a:latin typeface="Times New Roman" panose="02020603050405020304" pitchFamily="18" charset="0"/>
                <a:cs typeface="Times New Roman" panose="02020603050405020304" pitchFamily="18" charset="0"/>
              </a:rPr>
              <a:t>Early Classification Framework:</a:t>
            </a:r>
          </a:p>
        </p:txBody>
      </p:sp>
      <p:pic>
        <p:nvPicPr>
          <p:cNvPr id="3" name="图片 2">
            <a:extLst>
              <a:ext uri="{FF2B5EF4-FFF2-40B4-BE49-F238E27FC236}">
                <a16:creationId xmlns:a16="http://schemas.microsoft.com/office/drawing/2014/main" id="{BD1F233F-C536-432C-8BE6-352D884B3B0A}"/>
              </a:ext>
            </a:extLst>
          </p:cNvPr>
          <p:cNvPicPr>
            <a:picLocks noChangeAspect="1"/>
          </p:cNvPicPr>
          <p:nvPr/>
        </p:nvPicPr>
        <p:blipFill rotWithShape="1">
          <a:blip r:embed="rId2"/>
          <a:srcRect l="12251" t="4955" r="3787" b="14779"/>
          <a:stretch/>
        </p:blipFill>
        <p:spPr>
          <a:xfrm>
            <a:off x="1086696" y="2861021"/>
            <a:ext cx="1519311" cy="1012874"/>
          </a:xfrm>
          <a:prstGeom prst="rect">
            <a:avLst/>
          </a:prstGeom>
        </p:spPr>
      </p:pic>
      <p:pic>
        <p:nvPicPr>
          <p:cNvPr id="5" name="图片 4">
            <a:extLst>
              <a:ext uri="{FF2B5EF4-FFF2-40B4-BE49-F238E27FC236}">
                <a16:creationId xmlns:a16="http://schemas.microsoft.com/office/drawing/2014/main" id="{576AE523-63C2-4C3D-8CBB-2273A7646142}"/>
              </a:ext>
            </a:extLst>
          </p:cNvPr>
          <p:cNvPicPr>
            <a:picLocks noChangeAspect="1"/>
          </p:cNvPicPr>
          <p:nvPr/>
        </p:nvPicPr>
        <p:blipFill rotWithShape="1">
          <a:blip r:embed="rId3"/>
          <a:srcRect l="12628" t="3171" r="4461" b="16913"/>
          <a:stretch/>
        </p:blipFill>
        <p:spPr>
          <a:xfrm>
            <a:off x="1086697" y="1832182"/>
            <a:ext cx="1519311" cy="993999"/>
          </a:xfrm>
          <a:prstGeom prst="rect">
            <a:avLst/>
          </a:prstGeom>
        </p:spPr>
      </p:pic>
      <p:sp>
        <p:nvSpPr>
          <p:cNvPr id="6" name="矩形 5">
            <a:extLst>
              <a:ext uri="{FF2B5EF4-FFF2-40B4-BE49-F238E27FC236}">
                <a16:creationId xmlns:a16="http://schemas.microsoft.com/office/drawing/2014/main" id="{7ABF0EDE-B6E4-475B-B48D-F318490C4713}"/>
              </a:ext>
            </a:extLst>
          </p:cNvPr>
          <p:cNvSpPr/>
          <p:nvPr/>
        </p:nvSpPr>
        <p:spPr>
          <a:xfrm>
            <a:off x="717452" y="1756627"/>
            <a:ext cx="2307101" cy="228080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4FAE57D1-13EF-4643-9A90-5BDEC89903DD}"/>
              </a:ext>
            </a:extLst>
          </p:cNvPr>
          <p:cNvSpPr txBox="1"/>
          <p:nvPr/>
        </p:nvSpPr>
        <p:spPr>
          <a:xfrm>
            <a:off x="759654" y="4112983"/>
            <a:ext cx="2264899"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Full length data points</a:t>
            </a:r>
            <a:endParaRPr lang="zh-CN" altLang="en-US" dirty="0">
              <a:latin typeface="Times New Roman" panose="02020603050405020304" pitchFamily="18" charset="0"/>
              <a:cs typeface="Times New Roman" panose="02020603050405020304" pitchFamily="18" charset="0"/>
            </a:endParaRPr>
          </a:p>
        </p:txBody>
      </p:sp>
      <p:cxnSp>
        <p:nvCxnSpPr>
          <p:cNvPr id="9" name="直接箭头连接符 8">
            <a:extLst>
              <a:ext uri="{FF2B5EF4-FFF2-40B4-BE49-F238E27FC236}">
                <a16:creationId xmlns:a16="http://schemas.microsoft.com/office/drawing/2014/main" id="{FA211D1C-1DC0-4881-94C8-9DFEEA3AD57A}"/>
              </a:ext>
            </a:extLst>
          </p:cNvPr>
          <p:cNvCxnSpPr>
            <a:cxnSpLocks/>
            <a:stCxn id="6" idx="3"/>
            <a:endCxn id="15" idx="1"/>
          </p:cNvCxnSpPr>
          <p:nvPr/>
        </p:nvCxnSpPr>
        <p:spPr>
          <a:xfrm>
            <a:off x="3024553" y="2897028"/>
            <a:ext cx="682221" cy="47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3" name="文本框 12">
            <a:extLst>
              <a:ext uri="{FF2B5EF4-FFF2-40B4-BE49-F238E27FC236}">
                <a16:creationId xmlns:a16="http://schemas.microsoft.com/office/drawing/2014/main" id="{04C9BD1C-1E72-4896-A20A-EF3B5EE046DB}"/>
              </a:ext>
            </a:extLst>
          </p:cNvPr>
          <p:cNvSpPr txBox="1"/>
          <p:nvPr/>
        </p:nvSpPr>
        <p:spPr>
          <a:xfrm>
            <a:off x="3045655" y="2414392"/>
            <a:ext cx="6963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rain</a:t>
            </a:r>
            <a:endParaRPr lang="zh-CN" altLang="en-US"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BA772800-2A57-4BB3-8C9B-D257E2B68F1D}"/>
              </a:ext>
            </a:extLst>
          </p:cNvPr>
          <p:cNvSpPr txBox="1"/>
          <p:nvPr/>
        </p:nvSpPr>
        <p:spPr>
          <a:xfrm>
            <a:off x="3706774" y="2717071"/>
            <a:ext cx="2307101" cy="369332"/>
          </a:xfrm>
          <a:prstGeom prst="rect">
            <a:avLst/>
          </a:prstGeom>
          <a:noFill/>
          <a:ln>
            <a:solidFill>
              <a:srgbClr val="728FA5"/>
            </a:solidFill>
          </a:ln>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Intelligence Classifier </a:t>
            </a:r>
            <a:endParaRPr lang="zh-CN" altLang="en-US" dirty="0">
              <a:latin typeface="Times New Roman" panose="02020603050405020304" pitchFamily="18" charset="0"/>
              <a:cs typeface="Times New Roman" panose="02020603050405020304" pitchFamily="18" charset="0"/>
            </a:endParaRPr>
          </a:p>
        </p:txBody>
      </p:sp>
      <p:pic>
        <p:nvPicPr>
          <p:cNvPr id="17" name="图片 16" descr="图表, 折线图&#10;&#10;描述已自动生成">
            <a:extLst>
              <a:ext uri="{FF2B5EF4-FFF2-40B4-BE49-F238E27FC236}">
                <a16:creationId xmlns:a16="http://schemas.microsoft.com/office/drawing/2014/main" id="{AD9566D9-56B0-470B-B40A-27BE68DF8FC9}"/>
              </a:ext>
            </a:extLst>
          </p:cNvPr>
          <p:cNvPicPr>
            <a:picLocks noChangeAspect="1"/>
          </p:cNvPicPr>
          <p:nvPr/>
        </p:nvPicPr>
        <p:blipFill rotWithShape="1">
          <a:blip r:embed="rId4"/>
          <a:srcRect l="10937" t="7553" r="63644" b="18607"/>
          <a:stretch/>
        </p:blipFill>
        <p:spPr>
          <a:xfrm>
            <a:off x="4137124" y="3800933"/>
            <a:ext cx="434876" cy="871018"/>
          </a:xfrm>
          <a:prstGeom prst="rect">
            <a:avLst/>
          </a:prstGeom>
        </p:spPr>
      </p:pic>
      <p:pic>
        <p:nvPicPr>
          <p:cNvPr id="19" name="图片 18" descr="图表&#10;&#10;描述已自动生成">
            <a:extLst>
              <a:ext uri="{FF2B5EF4-FFF2-40B4-BE49-F238E27FC236}">
                <a16:creationId xmlns:a16="http://schemas.microsoft.com/office/drawing/2014/main" id="{55FF246C-C9AF-4548-8D31-2979FFF609E9}"/>
              </a:ext>
            </a:extLst>
          </p:cNvPr>
          <p:cNvPicPr>
            <a:picLocks noChangeAspect="1"/>
          </p:cNvPicPr>
          <p:nvPr/>
        </p:nvPicPr>
        <p:blipFill rotWithShape="1">
          <a:blip r:embed="rId5"/>
          <a:srcRect l="11521" t="3015" r="63060" b="17364"/>
          <a:stretch/>
        </p:blipFill>
        <p:spPr>
          <a:xfrm>
            <a:off x="4137124" y="4808610"/>
            <a:ext cx="434876" cy="939202"/>
          </a:xfrm>
          <a:prstGeom prst="rect">
            <a:avLst/>
          </a:prstGeom>
        </p:spPr>
      </p:pic>
      <p:sp>
        <p:nvSpPr>
          <p:cNvPr id="22" name="矩形 21">
            <a:extLst>
              <a:ext uri="{FF2B5EF4-FFF2-40B4-BE49-F238E27FC236}">
                <a16:creationId xmlns:a16="http://schemas.microsoft.com/office/drawing/2014/main" id="{CB507F13-F259-4471-B969-5F919344CCAE}"/>
              </a:ext>
            </a:extLst>
          </p:cNvPr>
          <p:cNvSpPr/>
          <p:nvPr/>
        </p:nvSpPr>
        <p:spPr>
          <a:xfrm>
            <a:off x="3706774" y="3604512"/>
            <a:ext cx="2307101" cy="228080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32CD0E34-60C5-4AA8-9B64-4C12F5F3E6D4}"/>
              </a:ext>
            </a:extLst>
          </p:cNvPr>
          <p:cNvSpPr txBox="1"/>
          <p:nvPr/>
        </p:nvSpPr>
        <p:spPr>
          <a:xfrm>
            <a:off x="4101894" y="5794009"/>
            <a:ext cx="191198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Partial data points</a:t>
            </a:r>
            <a:endParaRPr lang="zh-CN" altLang="en-US" dirty="0">
              <a:latin typeface="Times New Roman" panose="02020603050405020304" pitchFamily="18" charset="0"/>
              <a:cs typeface="Times New Roman" panose="02020603050405020304" pitchFamily="18" charset="0"/>
            </a:endParaRPr>
          </a:p>
        </p:txBody>
      </p:sp>
      <p:cxnSp>
        <p:nvCxnSpPr>
          <p:cNvPr id="21" name="直接箭头连接符 20">
            <a:extLst>
              <a:ext uri="{FF2B5EF4-FFF2-40B4-BE49-F238E27FC236}">
                <a16:creationId xmlns:a16="http://schemas.microsoft.com/office/drawing/2014/main" id="{5CACA9C7-2641-489C-8523-717FC119395F}"/>
              </a:ext>
            </a:extLst>
          </p:cNvPr>
          <p:cNvCxnSpPr>
            <a:stCxn id="22" idx="0"/>
            <a:endCxn id="15" idx="2"/>
          </p:cNvCxnSpPr>
          <p:nvPr/>
        </p:nvCxnSpPr>
        <p:spPr>
          <a:xfrm flipV="1">
            <a:off x="4860325" y="3086403"/>
            <a:ext cx="0" cy="5181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6" name="文本框 25">
            <a:extLst>
              <a:ext uri="{FF2B5EF4-FFF2-40B4-BE49-F238E27FC236}">
                <a16:creationId xmlns:a16="http://schemas.microsoft.com/office/drawing/2014/main" id="{7EDAE1AB-B52A-42EF-AE51-BDBAC08ECA49}"/>
              </a:ext>
            </a:extLst>
          </p:cNvPr>
          <p:cNvSpPr txBox="1"/>
          <p:nvPr/>
        </p:nvSpPr>
        <p:spPr>
          <a:xfrm>
            <a:off x="4894207" y="3160241"/>
            <a:ext cx="6963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est</a:t>
            </a:r>
            <a:endParaRPr lang="zh-CN" altLang="en-US"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81A39B5F-2751-41DD-83D3-F68D20EC4F37}"/>
              </a:ext>
            </a:extLst>
          </p:cNvPr>
          <p:cNvSpPr txBox="1"/>
          <p:nvPr/>
        </p:nvSpPr>
        <p:spPr>
          <a:xfrm>
            <a:off x="6674994" y="2712361"/>
            <a:ext cx="1431609" cy="369332"/>
          </a:xfrm>
          <a:prstGeom prst="rect">
            <a:avLst/>
          </a:prstGeom>
          <a:noFill/>
          <a:ln>
            <a:solidFill>
              <a:srgbClr val="728FA5"/>
            </a:solidFill>
          </a:ln>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Fault type</a:t>
            </a:r>
            <a:endParaRPr lang="zh-CN" altLang="en-US" dirty="0">
              <a:latin typeface="Times New Roman" panose="02020603050405020304" pitchFamily="18" charset="0"/>
              <a:cs typeface="Times New Roman" panose="02020603050405020304" pitchFamily="18" charset="0"/>
            </a:endParaRPr>
          </a:p>
        </p:txBody>
      </p:sp>
      <p:cxnSp>
        <p:nvCxnSpPr>
          <p:cNvPr id="20" name="直接箭头连接符 19">
            <a:extLst>
              <a:ext uri="{FF2B5EF4-FFF2-40B4-BE49-F238E27FC236}">
                <a16:creationId xmlns:a16="http://schemas.microsoft.com/office/drawing/2014/main" id="{EC7D640D-BBA6-479B-AC84-5DCD58BE5051}"/>
              </a:ext>
            </a:extLst>
          </p:cNvPr>
          <p:cNvCxnSpPr>
            <a:cxnSpLocks/>
          </p:cNvCxnSpPr>
          <p:nvPr/>
        </p:nvCxnSpPr>
        <p:spPr>
          <a:xfrm>
            <a:off x="6013875" y="2903185"/>
            <a:ext cx="682221" cy="47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16424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olo 1"/>
          <p:cNvSpPr>
            <a:spLocks noGrp="1"/>
          </p:cNvSpPr>
          <p:nvPr>
            <p:ph type="title"/>
          </p:nvPr>
        </p:nvSpPr>
        <p:spPr>
          <a:xfrm>
            <a:off x="70462" y="163033"/>
            <a:ext cx="8581043" cy="632726"/>
          </a:xfrm>
        </p:spPr>
        <p:txBody>
          <a:bodyPr>
            <a:normAutofit/>
          </a:bodyPr>
          <a:lstStyle/>
          <a:p>
            <a:r>
              <a:rPr lang="it-IT" altLang="it-IT" sz="2400" dirty="0">
                <a:latin typeface="+mn-lt"/>
              </a:rPr>
              <a:t>The proposed model</a:t>
            </a:r>
            <a:endParaRPr lang="it-IT" sz="2400" dirty="0">
              <a:latin typeface="+mn-lt"/>
            </a:endParaRPr>
          </a:p>
        </p:txBody>
      </p:sp>
      <p:sp>
        <p:nvSpPr>
          <p:cNvPr id="7" name="AutoShape 2"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5" name="文本框 4">
            <a:extLst>
              <a:ext uri="{FF2B5EF4-FFF2-40B4-BE49-F238E27FC236}">
                <a16:creationId xmlns:a16="http://schemas.microsoft.com/office/drawing/2014/main" id="{4C855F94-9D4B-4231-A063-F317D0F710C3}"/>
              </a:ext>
            </a:extLst>
          </p:cNvPr>
          <p:cNvSpPr txBox="1"/>
          <p:nvPr/>
        </p:nvSpPr>
        <p:spPr>
          <a:xfrm>
            <a:off x="70462" y="1266894"/>
            <a:ext cx="8946929" cy="923330"/>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Firstly, in order to improve the feature selection ability of the traditional </a:t>
            </a:r>
            <a:r>
              <a:rPr lang="en-US" altLang="zh-CN" b="1" dirty="0">
                <a:latin typeface="Times New Roman" panose="02020603050405020304" pitchFamily="18" charset="0"/>
                <a:cs typeface="Times New Roman" panose="02020603050405020304" pitchFamily="18" charset="0"/>
              </a:rPr>
              <a:t>Convolutional Neural Networks</a:t>
            </a:r>
            <a:r>
              <a:rPr lang="en-US" altLang="zh-CN" dirty="0">
                <a:latin typeface="Times New Roman" panose="02020603050405020304" pitchFamily="18" charset="0"/>
                <a:cs typeface="Times New Roman" panose="02020603050405020304" pitchFamily="18" charset="0"/>
              </a:rPr>
              <a:t>, we used the Mish activation function[4], and the wide-kernel in the first convolutional layer. </a:t>
            </a:r>
            <a:r>
              <a:rPr lang="en-US" altLang="zh-CN" b="1" dirty="0">
                <a:latin typeface="Times New Roman" panose="02020603050405020304" pitchFamily="18" charset="0"/>
                <a:cs typeface="Times New Roman" panose="02020603050405020304" pitchFamily="18" charset="0"/>
              </a:rPr>
              <a:t>The Enhancement Convolutional Neural Networks.</a:t>
            </a:r>
          </a:p>
        </p:txBody>
      </p:sp>
      <p:pic>
        <p:nvPicPr>
          <p:cNvPr id="2050" name="图表 1">
            <a:extLst>
              <a:ext uri="{FF2B5EF4-FFF2-40B4-BE49-F238E27FC236}">
                <a16:creationId xmlns:a16="http://schemas.microsoft.com/office/drawing/2014/main" id="{94FB4679-3EE2-4866-8252-A0AC9D47A9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43" t="-2313" r="-2614" b="-1361"/>
          <a:stretch>
            <a:fillRect/>
          </a:stretch>
        </p:blipFill>
        <p:spPr bwMode="auto">
          <a:xfrm>
            <a:off x="155575" y="2821577"/>
            <a:ext cx="4710833" cy="297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2A2714C6-DE43-4F9C-B5CE-179A772AF555}"/>
              </a:ext>
            </a:extLst>
          </p:cNvPr>
          <p:cNvSpPr txBox="1"/>
          <p:nvPr/>
        </p:nvSpPr>
        <p:spPr>
          <a:xfrm>
            <a:off x="4965896" y="2532704"/>
            <a:ext cx="4022529" cy="646331"/>
          </a:xfrm>
          <a:prstGeom prst="rect">
            <a:avLst/>
          </a:prstGeom>
          <a:noFill/>
        </p:spPr>
        <p:txBody>
          <a:bodyPr wrap="square">
            <a:spAutoFit/>
          </a:bodyPr>
          <a:lstStyle/>
          <a:p>
            <a:pPr algn="l"/>
            <a:r>
              <a:rPr lang="en-GB" altLang="zh-CN" sz="1800" dirty="0">
                <a:effectLst/>
                <a:latin typeface="Times New Roman" panose="02020603050405020304" pitchFamily="18" charset="0"/>
                <a:ea typeface="等线" panose="02010600030101010101" pitchFamily="2" charset="-122"/>
              </a:rPr>
              <a:t>The Mish activation function is defined as:</a:t>
            </a:r>
            <a:endParaRPr lang="zh-CN" altLang="zh-CN" sz="1800" dirty="0">
              <a:effectLst/>
              <a:latin typeface="Times New Roman" panose="02020603050405020304" pitchFamily="18" charset="0"/>
              <a:ea typeface="等线" panose="02010600030101010101" pitchFamily="2" charset="-122"/>
            </a:endParaRPr>
          </a:p>
        </p:txBody>
      </p:sp>
      <p:graphicFrame>
        <p:nvGraphicFramePr>
          <p:cNvPr id="6" name="对象 5">
            <a:extLst>
              <a:ext uri="{FF2B5EF4-FFF2-40B4-BE49-F238E27FC236}">
                <a16:creationId xmlns:a16="http://schemas.microsoft.com/office/drawing/2014/main" id="{DFB064E1-BD72-4803-AE8C-624EFAA93040}"/>
              </a:ext>
            </a:extLst>
          </p:cNvPr>
          <p:cNvGraphicFramePr>
            <a:graphicFrameLocks noChangeAspect="1"/>
          </p:cNvGraphicFramePr>
          <p:nvPr>
            <p:extLst>
              <p:ext uri="{D42A27DB-BD31-4B8C-83A1-F6EECF244321}">
                <p14:modId xmlns:p14="http://schemas.microsoft.com/office/powerpoint/2010/main" val="3861470172"/>
              </p:ext>
            </p:extLst>
          </p:nvPr>
        </p:nvGraphicFramePr>
        <p:xfrm>
          <a:off x="5486400" y="3143036"/>
          <a:ext cx="2543958" cy="430723"/>
        </p:xfrm>
        <a:graphic>
          <a:graphicData uri="http://schemas.openxmlformats.org/presentationml/2006/ole">
            <mc:AlternateContent xmlns:mc="http://schemas.openxmlformats.org/markup-compatibility/2006">
              <mc:Choice xmlns:v="urn:schemas-microsoft-com:vml" Requires="v">
                <p:oleObj name="Equation" r:id="rId3" imgW="1803400" imgH="304800" progId="Equation.DSMT4">
                  <p:embed/>
                </p:oleObj>
              </mc:Choice>
              <mc:Fallback>
                <p:oleObj name="Equation" r:id="rId3" imgW="1803400" imgH="304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143036"/>
                        <a:ext cx="2543958" cy="430723"/>
                      </a:xfrm>
                      <a:prstGeom prst="rect">
                        <a:avLst/>
                      </a:prstGeom>
                      <a:noFill/>
                    </p:spPr>
                  </p:pic>
                </p:oleObj>
              </mc:Fallback>
            </mc:AlternateContent>
          </a:graphicData>
        </a:graphic>
      </p:graphicFrame>
      <p:sp>
        <p:nvSpPr>
          <p:cNvPr id="12" name="文本框 11">
            <a:extLst>
              <a:ext uri="{FF2B5EF4-FFF2-40B4-BE49-F238E27FC236}">
                <a16:creationId xmlns:a16="http://schemas.microsoft.com/office/drawing/2014/main" id="{E3023EE8-2987-43FE-A4F5-1DB413BF8B36}"/>
              </a:ext>
            </a:extLst>
          </p:cNvPr>
          <p:cNvSpPr txBox="1"/>
          <p:nvPr/>
        </p:nvSpPr>
        <p:spPr>
          <a:xfrm>
            <a:off x="4965896" y="3537760"/>
            <a:ext cx="4557931" cy="646331"/>
          </a:xfrm>
          <a:prstGeom prst="rect">
            <a:avLst/>
          </a:prstGeom>
          <a:noFill/>
        </p:spPr>
        <p:txBody>
          <a:bodyPr wrap="square">
            <a:spAutoFit/>
          </a:bodyPr>
          <a:lstStyle/>
          <a:p>
            <a:pPr marR="609600" algn="just"/>
            <a:r>
              <a:rPr lang="en-GB" altLang="zh-CN" sz="1800" dirty="0">
                <a:effectLst/>
                <a:latin typeface="Times New Roman" panose="02020603050405020304" pitchFamily="18" charset="0"/>
                <a:ea typeface="等线" panose="02010600030101010101" pitchFamily="2" charset="-122"/>
              </a:rPr>
              <a:t>The </a:t>
            </a:r>
            <a:r>
              <a:rPr lang="en-GB" altLang="zh-CN" sz="1800" dirty="0" err="1">
                <a:effectLst/>
                <a:latin typeface="Times New Roman" panose="02020603050405020304" pitchFamily="18" charset="0"/>
                <a:ea typeface="等线" panose="02010600030101010101" pitchFamily="2" charset="-122"/>
              </a:rPr>
              <a:t>ReLU</a:t>
            </a:r>
            <a:r>
              <a:rPr lang="en-GB" altLang="zh-CN" sz="1800" dirty="0">
                <a:effectLst/>
                <a:latin typeface="Times New Roman" panose="02020603050405020304" pitchFamily="18" charset="0"/>
                <a:ea typeface="等线" panose="02010600030101010101" pitchFamily="2" charset="-122"/>
              </a:rPr>
              <a:t> activation function is defined as:</a:t>
            </a:r>
            <a:endParaRPr lang="zh-CN" altLang="zh-CN" sz="1800" dirty="0">
              <a:effectLst/>
              <a:latin typeface="Times New Roman" panose="02020603050405020304" pitchFamily="18" charset="0"/>
              <a:ea typeface="等线" panose="02010600030101010101" pitchFamily="2" charset="-122"/>
            </a:endParaRPr>
          </a:p>
        </p:txBody>
      </p:sp>
      <p:graphicFrame>
        <p:nvGraphicFramePr>
          <p:cNvPr id="13" name="对象 12">
            <a:extLst>
              <a:ext uri="{FF2B5EF4-FFF2-40B4-BE49-F238E27FC236}">
                <a16:creationId xmlns:a16="http://schemas.microsoft.com/office/drawing/2014/main" id="{F2CA9158-89B6-4B72-9CF8-1E6DF1D97F07}"/>
              </a:ext>
            </a:extLst>
          </p:cNvPr>
          <p:cNvGraphicFramePr>
            <a:graphicFrameLocks noChangeAspect="1"/>
          </p:cNvGraphicFramePr>
          <p:nvPr>
            <p:extLst>
              <p:ext uri="{D42A27DB-BD31-4B8C-83A1-F6EECF244321}">
                <p14:modId xmlns:p14="http://schemas.microsoft.com/office/powerpoint/2010/main" val="2307249503"/>
              </p:ext>
            </p:extLst>
          </p:nvPr>
        </p:nvGraphicFramePr>
        <p:xfrm>
          <a:off x="5733169" y="4095848"/>
          <a:ext cx="2297189" cy="430723"/>
        </p:xfrm>
        <a:graphic>
          <a:graphicData uri="http://schemas.openxmlformats.org/presentationml/2006/ole">
            <mc:AlternateContent xmlns:mc="http://schemas.openxmlformats.org/markup-compatibility/2006">
              <mc:Choice xmlns:v="urn:schemas-microsoft-com:vml" Requires="v">
                <p:oleObj name="Equation" r:id="rId5" imgW="1371600" imgH="254000" progId="Equation.DSMT4">
                  <p:embed/>
                </p:oleObj>
              </mc:Choice>
              <mc:Fallback>
                <p:oleObj name="Equation" r:id="rId5" imgW="13716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3169" y="4095848"/>
                        <a:ext cx="2297189" cy="430723"/>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19D5F1D5-3303-4D40-AA8F-34AF80103773}"/>
              </a:ext>
            </a:extLst>
          </p:cNvPr>
          <p:cNvSpPr txBox="1"/>
          <p:nvPr/>
        </p:nvSpPr>
        <p:spPr>
          <a:xfrm>
            <a:off x="4965896" y="4557210"/>
            <a:ext cx="4178104" cy="646331"/>
          </a:xfrm>
          <a:prstGeom prst="rect">
            <a:avLst/>
          </a:prstGeom>
          <a:noFill/>
        </p:spPr>
        <p:txBody>
          <a:bodyPr wrap="square">
            <a:spAutoFit/>
          </a:bodyPr>
          <a:lstStyle/>
          <a:p>
            <a:pPr algn="l"/>
            <a:r>
              <a:rPr lang="en-GB" altLang="zh-CN" sz="1800" dirty="0">
                <a:effectLst/>
                <a:latin typeface="Times New Roman" panose="02020603050405020304" pitchFamily="18" charset="0"/>
                <a:ea typeface="等线" panose="02010600030101010101" pitchFamily="2" charset="-122"/>
              </a:rPr>
              <a:t>The sigmoid activation function is defined as:</a:t>
            </a:r>
            <a:endParaRPr lang="zh-CN" altLang="zh-CN" sz="1800" dirty="0">
              <a:effectLst/>
              <a:latin typeface="Times New Roman" panose="02020603050405020304" pitchFamily="18" charset="0"/>
              <a:ea typeface="等线" panose="02010600030101010101" pitchFamily="2" charset="-122"/>
            </a:endParaRPr>
          </a:p>
        </p:txBody>
      </p:sp>
      <p:graphicFrame>
        <p:nvGraphicFramePr>
          <p:cNvPr id="17" name="对象 16">
            <a:extLst>
              <a:ext uri="{FF2B5EF4-FFF2-40B4-BE49-F238E27FC236}">
                <a16:creationId xmlns:a16="http://schemas.microsoft.com/office/drawing/2014/main" id="{01125543-FBA2-4B15-AE42-510876202A94}"/>
              </a:ext>
            </a:extLst>
          </p:cNvPr>
          <p:cNvGraphicFramePr>
            <a:graphicFrameLocks noChangeAspect="1"/>
          </p:cNvGraphicFramePr>
          <p:nvPr>
            <p:extLst>
              <p:ext uri="{D42A27DB-BD31-4B8C-83A1-F6EECF244321}">
                <p14:modId xmlns:p14="http://schemas.microsoft.com/office/powerpoint/2010/main" val="3370556331"/>
              </p:ext>
            </p:extLst>
          </p:nvPr>
        </p:nvGraphicFramePr>
        <p:xfrm>
          <a:off x="5823374" y="5253494"/>
          <a:ext cx="2206984" cy="646331"/>
        </p:xfrm>
        <a:graphic>
          <a:graphicData uri="http://schemas.openxmlformats.org/presentationml/2006/ole">
            <mc:AlternateContent xmlns:mc="http://schemas.openxmlformats.org/markup-compatibility/2006">
              <mc:Choice xmlns:v="urn:schemas-microsoft-com:vml" Requires="v">
                <p:oleObj name="Equation" r:id="rId7" imgW="1333500" imgH="393700" progId="Equation.DSMT4">
                  <p:embed/>
                </p:oleObj>
              </mc:Choice>
              <mc:Fallback>
                <p:oleObj name="Equation" r:id="rId7" imgW="1333500" imgH="3937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3374" y="5253494"/>
                        <a:ext cx="2206984" cy="646331"/>
                      </a:xfrm>
                      <a:prstGeom prst="rect">
                        <a:avLst/>
                      </a:prstGeom>
                      <a:noFill/>
                    </p:spPr>
                  </p:pic>
                </p:oleObj>
              </mc:Fallback>
            </mc:AlternateContent>
          </a:graphicData>
        </a:graphic>
      </p:graphicFrame>
    </p:spTree>
    <p:extLst>
      <p:ext uri="{BB962C8B-B14F-4D97-AF65-F5344CB8AC3E}">
        <p14:creationId xmlns:p14="http://schemas.microsoft.com/office/powerpoint/2010/main" val="2678018338"/>
      </p:ext>
    </p:extLst>
  </p:cSld>
  <p:clrMapOvr>
    <a:masterClrMapping/>
  </p:clrMapOvr>
  <mc:AlternateContent xmlns:mc="http://schemas.openxmlformats.org/markup-compatibility/2006" xmlns:p14="http://schemas.microsoft.com/office/powerpoint/2010/main">
    <mc:Choice Requires="p14">
      <p:transition spd="slow" p14:dur="2000" advTm="66744"/>
    </mc:Choice>
    <mc:Fallback xmlns="">
      <p:transition spd="slow" advTm="66744"/>
    </mc:Fallback>
  </mc:AlternateContent>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olo 1"/>
          <p:cNvSpPr>
            <a:spLocks noGrp="1"/>
          </p:cNvSpPr>
          <p:nvPr>
            <p:ph type="title"/>
          </p:nvPr>
        </p:nvSpPr>
        <p:spPr>
          <a:xfrm>
            <a:off x="70462" y="163033"/>
            <a:ext cx="8581043" cy="632726"/>
          </a:xfrm>
        </p:spPr>
        <p:txBody>
          <a:bodyPr>
            <a:normAutofit/>
          </a:bodyPr>
          <a:lstStyle/>
          <a:p>
            <a:r>
              <a:rPr lang="it-IT" altLang="it-IT" sz="2400" dirty="0">
                <a:latin typeface="+mn-lt"/>
              </a:rPr>
              <a:t>The proposed model</a:t>
            </a:r>
            <a:endParaRPr lang="it-IT" sz="2400" dirty="0">
              <a:latin typeface="+mn-lt"/>
            </a:endParaRPr>
          </a:p>
        </p:txBody>
      </p:sp>
      <p:sp>
        <p:nvSpPr>
          <p:cNvPr id="7" name="AutoShape 2"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074" name="Picture 2">
            <a:extLst>
              <a:ext uri="{FF2B5EF4-FFF2-40B4-BE49-F238E27FC236}">
                <a16:creationId xmlns:a16="http://schemas.microsoft.com/office/drawing/2014/main" id="{9797BD45-0A28-4E49-A55F-04512D15EE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394" y="1645921"/>
            <a:ext cx="7673212" cy="2082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a:extLst>
              <a:ext uri="{FF2B5EF4-FFF2-40B4-BE49-F238E27FC236}">
                <a16:creationId xmlns:a16="http://schemas.microsoft.com/office/drawing/2014/main" id="{A6F5E898-947B-4004-8E48-450F92AD84B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499" t="4916" r="5079" b="12305"/>
          <a:stretch/>
        </p:blipFill>
        <p:spPr bwMode="auto">
          <a:xfrm>
            <a:off x="3321261" y="4037765"/>
            <a:ext cx="2377440" cy="1544227"/>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A286FC30-A4C4-42B8-8372-EAF7AF13FFD1}"/>
              </a:ext>
            </a:extLst>
          </p:cNvPr>
          <p:cNvSpPr txBox="1"/>
          <p:nvPr/>
        </p:nvSpPr>
        <p:spPr>
          <a:xfrm>
            <a:off x="307976" y="1252025"/>
            <a:ext cx="183031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esting Phase:</a:t>
            </a:r>
            <a:endParaRPr lang="zh-CN" altLang="en-US" dirty="0">
              <a:latin typeface="Times New Roman" panose="02020603050405020304" pitchFamily="18" charset="0"/>
              <a:cs typeface="Times New Roman" panose="02020603050405020304" pitchFamily="18" charset="0"/>
            </a:endParaRPr>
          </a:p>
        </p:txBody>
      </p:sp>
      <p:cxnSp>
        <p:nvCxnSpPr>
          <p:cNvPr id="9" name="直接箭头连接符 8">
            <a:extLst>
              <a:ext uri="{FF2B5EF4-FFF2-40B4-BE49-F238E27FC236}">
                <a16:creationId xmlns:a16="http://schemas.microsoft.com/office/drawing/2014/main" id="{FC293C89-5837-4841-B304-CD58314C9FB2}"/>
              </a:ext>
            </a:extLst>
          </p:cNvPr>
          <p:cNvCxnSpPr>
            <a:cxnSpLocks/>
          </p:cNvCxnSpPr>
          <p:nvPr/>
        </p:nvCxnSpPr>
        <p:spPr>
          <a:xfrm>
            <a:off x="1129525" y="4895553"/>
            <a:ext cx="2082019"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文本框 26">
            <a:extLst>
              <a:ext uri="{FF2B5EF4-FFF2-40B4-BE49-F238E27FC236}">
                <a16:creationId xmlns:a16="http://schemas.microsoft.com/office/drawing/2014/main" id="{61A7E9CF-36A1-46B9-A143-C1068FA68077}"/>
              </a:ext>
            </a:extLst>
          </p:cNvPr>
          <p:cNvSpPr txBox="1"/>
          <p:nvPr/>
        </p:nvSpPr>
        <p:spPr>
          <a:xfrm>
            <a:off x="1172925" y="4485985"/>
            <a:ext cx="2078124"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Padding data with Mean</a:t>
            </a:r>
            <a:endParaRPr lang="zh-CN" altLang="en-US" sz="1400"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E423AFD4-C8F0-4410-B4B5-C5EB511243FE}"/>
              </a:ext>
            </a:extLst>
          </p:cNvPr>
          <p:cNvSpPr/>
          <p:nvPr/>
        </p:nvSpPr>
        <p:spPr>
          <a:xfrm>
            <a:off x="3281756" y="4084120"/>
            <a:ext cx="2377440" cy="154422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pic>
        <p:nvPicPr>
          <p:cNvPr id="31" name="Picture 4">
            <a:extLst>
              <a:ext uri="{FF2B5EF4-FFF2-40B4-BE49-F238E27FC236}">
                <a16:creationId xmlns:a16="http://schemas.microsoft.com/office/drawing/2014/main" id="{3FDDF99F-A791-4F0F-B898-3E9722BBAA3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499" t="4916" r="78004" b="12305"/>
          <a:stretch/>
        </p:blipFill>
        <p:spPr bwMode="auto">
          <a:xfrm>
            <a:off x="711495" y="4055979"/>
            <a:ext cx="347818" cy="1544227"/>
          </a:xfrm>
          <a:prstGeom prst="rect">
            <a:avLst/>
          </a:prstGeom>
          <a:noFill/>
          <a:extLst>
            <a:ext uri="{909E8E84-426E-40DD-AFC4-6F175D3DCCD1}">
              <a14:hiddenFill xmlns:a14="http://schemas.microsoft.com/office/drawing/2010/main">
                <a:solidFill>
                  <a:srgbClr val="FFFFFF"/>
                </a:solidFill>
              </a14:hiddenFill>
            </a:ext>
          </a:extLst>
        </p:spPr>
      </p:pic>
      <p:sp>
        <p:nvSpPr>
          <p:cNvPr id="36" name="矩形 35">
            <a:extLst>
              <a:ext uri="{FF2B5EF4-FFF2-40B4-BE49-F238E27FC236}">
                <a16:creationId xmlns:a16="http://schemas.microsoft.com/office/drawing/2014/main" id="{22D5CB75-2D00-44A6-A7E0-D4A66483B9B7}"/>
              </a:ext>
            </a:extLst>
          </p:cNvPr>
          <p:cNvSpPr/>
          <p:nvPr/>
        </p:nvSpPr>
        <p:spPr>
          <a:xfrm>
            <a:off x="653686" y="4072190"/>
            <a:ext cx="475839" cy="154422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aphicFrame>
        <p:nvGraphicFramePr>
          <p:cNvPr id="15" name="对象 14">
            <a:extLst>
              <a:ext uri="{FF2B5EF4-FFF2-40B4-BE49-F238E27FC236}">
                <a16:creationId xmlns:a16="http://schemas.microsoft.com/office/drawing/2014/main" id="{D18C6168-24DD-4709-BE74-96AEC1312426}"/>
              </a:ext>
            </a:extLst>
          </p:cNvPr>
          <p:cNvGraphicFramePr>
            <a:graphicFrameLocks noChangeAspect="1"/>
          </p:cNvGraphicFramePr>
          <p:nvPr>
            <p:extLst>
              <p:ext uri="{D42A27DB-BD31-4B8C-83A1-F6EECF244321}">
                <p14:modId xmlns:p14="http://schemas.microsoft.com/office/powerpoint/2010/main" val="3092969942"/>
              </p:ext>
            </p:extLst>
          </p:nvPr>
        </p:nvGraphicFramePr>
        <p:xfrm>
          <a:off x="5900919" y="4055979"/>
          <a:ext cx="3047415" cy="632726"/>
        </p:xfrm>
        <a:graphic>
          <a:graphicData uri="http://schemas.openxmlformats.org/presentationml/2006/ole">
            <mc:AlternateContent xmlns:mc="http://schemas.openxmlformats.org/markup-compatibility/2006">
              <mc:Choice xmlns:v="urn:schemas-microsoft-com:vml" Requires="v">
                <p:oleObj name="Equation" r:id="rId4" imgW="2247900" imgH="469900" progId="Equation.DSMT4">
                  <p:embed/>
                </p:oleObj>
              </mc:Choice>
              <mc:Fallback>
                <p:oleObj name="Equation" r:id="rId4" imgW="2247900" imgH="4699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0919" y="4055979"/>
                        <a:ext cx="3047415" cy="632726"/>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EB872BB1-2D48-4354-B9CE-9E46D94F9E55}"/>
              </a:ext>
            </a:extLst>
          </p:cNvPr>
          <p:cNvGraphicFramePr>
            <a:graphicFrameLocks noChangeAspect="1"/>
          </p:cNvGraphicFramePr>
          <p:nvPr>
            <p:extLst>
              <p:ext uri="{D42A27DB-BD31-4B8C-83A1-F6EECF244321}">
                <p14:modId xmlns:p14="http://schemas.microsoft.com/office/powerpoint/2010/main" val="3764763486"/>
              </p:ext>
            </p:extLst>
          </p:nvPr>
        </p:nvGraphicFramePr>
        <p:xfrm>
          <a:off x="6061767" y="4843789"/>
          <a:ext cx="2589738" cy="580215"/>
        </p:xfrm>
        <a:graphic>
          <a:graphicData uri="http://schemas.openxmlformats.org/presentationml/2006/ole">
            <mc:AlternateContent xmlns:mc="http://schemas.openxmlformats.org/markup-compatibility/2006">
              <mc:Choice xmlns:v="urn:schemas-microsoft-com:vml" Requires="v">
                <p:oleObj name="Equation" r:id="rId6" imgW="1739900" imgH="393700" progId="Equation.DSMT4">
                  <p:embed/>
                </p:oleObj>
              </mc:Choice>
              <mc:Fallback>
                <p:oleObj name="Equation" r:id="rId6" imgW="1739900" imgH="3937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1767" y="4843789"/>
                        <a:ext cx="2589738" cy="580215"/>
                      </a:xfrm>
                      <a:prstGeom prst="rect">
                        <a:avLst/>
                      </a:prstGeom>
                      <a:noFill/>
                    </p:spPr>
                  </p:pic>
                </p:oleObj>
              </mc:Fallback>
            </mc:AlternateContent>
          </a:graphicData>
        </a:graphic>
      </p:graphicFrame>
    </p:spTree>
    <p:extLst>
      <p:ext uri="{BB962C8B-B14F-4D97-AF65-F5344CB8AC3E}">
        <p14:creationId xmlns:p14="http://schemas.microsoft.com/office/powerpoint/2010/main" val="2255242863"/>
      </p:ext>
    </p:extLst>
  </p:cSld>
  <p:clrMapOvr>
    <a:masterClrMapping/>
  </p:clrMapOvr>
  <mc:AlternateContent xmlns:mc="http://schemas.openxmlformats.org/markup-compatibility/2006" xmlns:p14="http://schemas.microsoft.com/office/powerpoint/2010/main">
    <mc:Choice Requires="p14">
      <p:transition spd="slow" p14:dur="2000" advTm="66744"/>
    </mc:Choice>
    <mc:Fallback xmlns="">
      <p:transition spd="slow" advTm="66744"/>
    </mc:Fallback>
  </mc:AlternateContent>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olo 1"/>
          <p:cNvSpPr>
            <a:spLocks noGrp="1"/>
          </p:cNvSpPr>
          <p:nvPr>
            <p:ph type="title"/>
          </p:nvPr>
        </p:nvSpPr>
        <p:spPr>
          <a:xfrm>
            <a:off x="70462" y="163033"/>
            <a:ext cx="8581043" cy="840400"/>
          </a:xfrm>
        </p:spPr>
        <p:txBody>
          <a:bodyPr>
            <a:normAutofit/>
          </a:bodyPr>
          <a:lstStyle/>
          <a:p>
            <a:r>
              <a:rPr lang="it-IT" sz="2400" dirty="0">
                <a:latin typeface="+mn-lt"/>
              </a:rPr>
              <a:t>Rotating machinary fault dataset</a:t>
            </a:r>
          </a:p>
        </p:txBody>
      </p:sp>
      <p:sp>
        <p:nvSpPr>
          <p:cNvPr id="7" name="AutoShape 2" descr="data:image/png;base64,iVBORw0KGgoAAAANSUhEUgAAAtoAAAJQCAYAAACwxcONAAAABHNCSVQICAgIfAhkiAAAAAlwSFlz%0AAAALEgAACxIB0t1+/AAAADl0RVh0U29mdHdhcmUAbWF0cGxvdGxpYiB2ZXJzaW9uIDIuMS4yLCBo%0AdHRwOi8vbWF0cGxvdGxpYi5vcmcvNQv5yAAAIABJREFUeJzsnXd401b3x78nm5EQRlhhBGjYe5dV%0ARimrhQ7aQidddP6625cu2hdKy0sn3aV0L0o3LZRZ9g4bwgohQFgJBBIghAzf3x+WHFmWbdmWLds5%0An+fJE1u+ko5lXd1zzz2DhBBgGIZhGIZhGMZYIswWgGEYhmEYhmHCEVa0GYZhGIZhGMYPsKLNMAzD%0AMAzDMH6AFW2GYRiGYRiG8QOsaDMMwzAMwzCMH2BFm2EYhmEYhmH8ACvaDMMwDMMwDOMHWNFmGIZh%0AGIZhGD/AijbDMAzDMAzD+IEoM05KREMBTAcQCWCmEGKq6vNGAL4GkCi1mSCEmOfqmLVq1RIpKSn+%0AEZhhQpBNmzadEkIkmS2HM7jPMow9wdxnub8yjD16+2vAFW0iigTwIYDBALIBbCSiOUKIdEWzFwHM%0AFkJ8TEStAcwDkOLquCkpKUhLS/OT1AwTehDRIbNlcAX3WYaxJ5j7LPdXhrFHb381w3WkO4AMIUSm%0AEKIYwCwAo1RtBIAE6XU1AMcCKB/DMAzDMAzD+IwZinYygCOK99nSNiWvALiNiLJhtWb/n9aBiGg8%0AEaURUVpubq4/ZGUYhmEYhmEYrzBD0SaNbUL1fiyAr4QQDQAMB/AtETnIKoSYIYToKoTompQUPG5t%0A+RdLzBaBYRgDuHCpFCVlFrPFYBgmyCkqKUNRSZnZYjBBiBmKdjaAhor3DeDoGnIPgNkAIIRYCyAO%0AQK2ASOcjq/afQof/LsSKfWxhZ0ILIhpKRHuJKIOIJmh8Po6Icoloq/R3r7S9IxGtJaJdRLSdiG4O%0AvPT+oc3LC3D75+vNFoNhPMJdX5ba3ERE6VK//SHQMoYb7V9ZiLYvLzBbDCYIMUPR3ggglYiaEFEM%0AgDEA5qjaHAYwCACIqBWsinZIaK4bs/IAAGmHzpgsCcPoRxGkPAxAawBjpUBkNT8JITpKfzOlbYUA%0A7hBCtAEwFMC7RJQYEMEDwLrMPLNFYBjd6OnLRJQK4DkAvaV++3jABQ0zisssKLWoF+cZxgRFWwhR%0ACuARAAsA7IY1u8guIppERCOlZk8BuI+ItgH4EcA4IURI3cFa/jEME8ToCVLWRAixTwixX3p9DEAO%0AgODx5fKCi8VluPnTtWaLwTDeoKcv3wfgQyHEGQAQQuQEWEaGqTCYkkdbyok9T7VtouJ1OoDegZaL%0AYSowWkHKPTTa3UBE/QDsA/CEEEK5D4ioO4AYAAe0TkJE4wGMB4BGjRoZILZ/2JCVh/UHyy3Zn686%0AiN6X1UTLugku9mKYoEBPX24OAES0GtZaFa8IIeYHRjyGqVhwZUiGYQB9Qcp/AUgRQrQHsBjWolLl%0AByCqB+BbAHcJITQjCIM1gNkdk/9Ox7DpK80Wg2H0oKcvRwFIBdAf1uQDM7XcvTizF8P4DivaDMMA%0AOoKUhRCnhRCXpLefAegif0ZECQDmAnhRCLHOz7KaQmg5rxlDWlYeZm884r4hE0zoSTiQDeBPIUSJ%0AEOIggL2wKt52hOrEmGGCCVa0DaYCjsVMeOA2SFmyWMuMhDXGAlL73wF8I4T4OUDyMgFg9Cdr8eyv%0A280Wg/EMPQkH/gAwAACIqBasriSZAZWSYSoIpvhoVwSIoyGZEEIIUUpEcpByJIAv5CBlAGlCiDkA%0AHpUClksB5AEYJ+1+E4B+AGoSkbxtnBBiayC/A8MwuvvyAgBXEVE6gDIAzwghTpsnNcOEL6xoG8yO%0A7LNmi8AwXqEjSPk5WFOCqff7DsB3fheQMYTdxwvQsEZlVI3lx3+4oqMvCwBPSn8Mw/gRdh0xmKV7%0AOWCEYUKdO7/YYLYIfsFiERg2fSXu/Xqj2aIwTFjClaEZNaxoMwzDVBDKpIjOjVlcUIth/MHbC/ea%0ALQITZLCi7SeIS9YwDBNkyJlTIvjxxDB+Ia+QLdqMPaxoM0HB/pPncCSv0GwxGCassUiaNhsCGMY/%0AFLDrCKOCo2EYU5mddgTP/lKePixr6ggTpWGY8MaWC5z1bIbxC5aKmHCfcQlbtP0Ep/fTxw/rD5st%0AAsNUGMot2u5ZuOuEf4VhGIapALCizZgKT0gYJnDsO3kOABCho+P9s5MVbYZhGF9h1xEDWb6PU/sx%0ADBN8vPp3OtYfzMOOo/kA9E1weQ5s5bnftqNmlVg8PaSF27YWi8BTP29D5ZhIvHptWxBbEhimwsOK%0AtoE89N0ms0UIOXgYYhj/M3PVQbv3uvodd04AwI8bjgCALkX7WP5F/L7lKADgmg710bNpTb/KxjBM%0A8MOuI4ypsMWHCSVyz10yWwRD0OM6wplJPCdSkTexqKTMREkYhgkWWNH2EzxE6YOvExNK/LXtmNki%0AGIMe1xHunB6jVLQ59wTDMAAr2n5j82GuvKYHHsyZUCJc7ld/fY2jZy8ivwIX7IhU3CD/nbPLREkY%0AhgkWWNE2kAvF5UuFS/fmYvLf6RCcU9MlvDzNMIFHj8uWN9Uje0/9F4PeXub5jgZSUmaBxWLOc1d5%0AXbNOFyLvQjEKikpw6nx4uBwxDOM5rGj7kc9XHYRJz/vQQTWY88SECWYulpSZpsQZiR4l2ttJ8Knz%0AxTief9GrfY0g9YV/8NhPW005t/r51XnyIrR/ZSG6vrrYFHmYwMNDGKOGFW2DcKYgsuLoGvVQ/tGy%0AA6bIwYQXhcWlttc554rw+5ZsQ447bf5evLVoryHHMhNPg5DXZ572qP20+eZeo7+2HcP0xfttecO9%0ApaDIMzcYftpXPHYezceUuelmi8EEMaxoG4QzI9esjUdY2XaBerz/Z+dxcwQJIKszTmHouytQXGox%0AW5SwZN6O42g9cQF2Sjmj7/s6DU/8tM2wjCEfLg39yaAeNVvZN2+esc7w4/ubdxbvw+iP1/h0jNfm%0A7ra9/nPrUdvrjJzz2HOiwKE9P+orHu8t2Y/PVh5035CpsLCibRCLd5/U3P7iHzsxJ1wyFfgB9fL0%0ApZLwVz5f+H0H9pw4h6NnzVteD2eW77UWjpIV7RxJwS4uM+7e2u+jpdRsdBWsCQZt2UdKynzTfM9d%0AKl8ZmbEi0/b6yreXY+i7K5F/0d7iLVzYtNngEp4cPHXBbBGYIIcVbYO4/1vnxWqO5xcFUJLQQj2Y%0AX6pAVl4eeP2DfE/Jq0xRkdYNZT4qXUqyQ3ySpM91xL7NVe8sd9pSCIEP/t3vbFcbj/ywGSvCqILu%0AvV9v1N2Wu3vFwNVki6mYsKLNmIp6vK8IRR5kJefpn7eZLEl4It9T8oAnp1wrtRg3iQt1Y6+nriMA%0AsO/keadtdx4twJsL99ltKyopw0VFJiYhBP7efhx3fLHBE1F94qKvzxM3OtPOoyr3ERftt0srLAzD%0AVCxY0Wa8wmIR+HfPSZ+tsqsz7IOsKpJFe/Phs2aLYAcRDSWivUSUQUQTND4fR0S5RLRV+rtX8dmd%0ARLRf+rszsJI7yAkAmL/zBIDyIiIWNinaMNotpERjEtN58iK0mjjf9t6bZC1fr8nCZwqXDW+4VGrM%0A5F3P7ePKjWDBrhOGyMEEN6szTuOy5+eh1EBXNSa0MUXRdjegS21uIqJ0ItpFRD8EWkYjCcfx/fsN%0Ah3H3V2n4bfNR9429YF3maZSE6YMqGK2hRBQJ4EMAwwC0BjCWiFprNP1JCNFR+psp7VsDwMsAegDo%0ADuBlIqoeINEdkK/vyv2nAABREdbHXGmIpeW7WFyGE35yO9NXgt09ZwuLsfeEo786gVBYbK/gejPR%0AeXnOLkyZt9un7CG+BB176gbgadAoE56UWgQKK8DqLKOPgCvaegZ0IkoF8ByA3kKINgAeD7ScRhKO%0APlufLrdmXjh5znhF4EheIcbMWMeuFYGlO4AMIUSmEKIYwCwAo3TuOwTAIiFEnhDiDIBFAIb6SU4b%0A6ccK8MzP22x5rc8WFuOuLzcg70KxXbsIyaJdqvDRvv6j1Rjw5jJ/i+gTt32+Hj1fX+KXYxOAzNzz%0ASJkwF2sPaKfuc6WLny0sxoaDeRj14WoMeXeFLqXcF4PDzZ+u1dVOa4VNuUp2/lKprlU4i0XAYhF2%0AMoffU5zxJ+FoYGO8wwyLtp4B/T4AH0qDNoQQOQGWkXFD9hnfg8GcLa3Jlux1HubuDXamL96PeTuO%0AB6dJG0gGcETxPlvapuYGItpORL8QUUMP9wURjSeiNCJKy831LSjuvm/S8POmbFv2lh83HMHSvbn4%0AZ6f9En2UhuvI5sNnDc0WcOFSKRala2ce8pZNh84YejwlRIS1Uv+as017VcpVwZpxX27ETZ+uxaHT%0AhQBcK6Gyn7by+qdMmOuRvHqzh2j9pnLcx/H8i2j78gLM1JGKreOkhRjw1jKPZGQYhtHCDEVbz6Dc%0AHEBzIlpNROuISNM6ZuSgzXiHLyXUizSWdIlgWL7jYCKnoAjvLN6Hh77fbLYoztD6IdXazV8AUoQQ%0A7QEsBvC1B/taNwoxQwjRVQjRNSkpyWthtXBW7dBm0TbQdUSdtePZX7fjvm/SsHDXiZDJJiP3XWfi%0Auproph9zzCFtd2zF5Wk1cT72nTznk4VPr9vJwLccM6PIFu2jknFgvg5f6YKiUhw6XehW5nBIgcj4%0AhtNbJDQeA0wAMEPR1jMoRwFIBdAfwFgAM4ko0WEnPw7aRhIi465X+DLQOMswEo5+jg//UK5gB+nY%0AnA2goeJ9AwB2CeCFEKeFEPIs6DMAXfTu6w9khVZWpLXuxcdmbcG2I9agU72l05ft9XwBLUuypI7/%0AdhM+X+XcYmqxCPy9/RjKNGQpKCrBQ99vcnB9ccXkv9Odun64w1XfLS61YH+O8ywjnt7E6ccKfApG%0A1bOrOqe1jJyb/0yhZ1UeHWUQmLPtmGHBlQwTLhzJK0TKhLm4+v2VZosSlJihaOsZlLMB/CmEKBFC%0AHASwF1bFmwkyfFEatZSNcKXgYqnmdr3KXwDYCCCViJoQUQyAMQDmKBsQUT3F25EA5LJ5CwBcRUTV%0ApSDIq6RtfkW+dPI9qLW68ufW8keL3iutZ9XB1X3vyuXj183ZeOSHLfh6TZbDZ9+tO4R5O07g0xX6%0AK09+vuogxn7m28RUS4l1Fley+7hrS7bMqfP2q1IWITxWtLccLr+OZTr2fWXOLs3t8ne575s0ANbf%0AJ2XCXCzW4eqjvA57TpzDoz9uwZsLzC0vzwQXZ32cwHnKzqP5WOqFMcCfyH3PId0lA8AcRdvtgA7g%0ADwADAICIasHqSuJbjicm6AhnS78rlN+76fPzvLKgGo0QohTAI7AqyLsBzBZC7CKiSUQ0Umr2qJQF%0AaBuARwGMk/bNAzAZ1r69EcAkaZt/ZZaUICLrpO1MoWtLsN77rXJMpE9yufInlq2urmIcfHHH8gT5%0ALFpKtbNrNWz6Sly4pD1pVLJsr70rn0U4pvcTQuDHDYdx3snxFuw6adfWHQVOLNrOdp2347jd+wO5%0A51FQpKr0qLHviYLwc21jvKOopMxhUinjryQIV7+/Cnd9qb9QUiA4p+OZUJEJuKKtc0BfAOA0EaUD%0AWArgGSFEeEXGhTDKQc9oH8VwVb6VD91MVcDWuC83Ii3L73qpW4QQ84QQzYUQzYQQU6RtE4UQc6TX%0Azwkh2gghOgghBggh9ij2/UIIcZn096U/5FuXeRprMk7ZUr0Jm0WbMOmvXfhomWtLsJG+00pLuZoy%0AF4VxYqOsj9wvVpe7l8zbcRzfrs3CgRzrfeFLn8opKMLQd1fgmI7KlbbCPloWbReXSitdnrtLaxHC%0A4fpvzDqD537bgYl/7NTcR9nel5/O2b5qK/mgt5bjSg0fbzV7T7DVjrFyrsi5gqkVLxCunHdxHRir%0AL3TAEULMAzBPtW2i4rUA8KT0F/KESnCUXpSWKV+sb+5m/IGy7AUCd7fA6E/WImvqiMAIE6KMUfju%0AH3x9OHKkoFmLEJi3032Am0UAOeeKMOmvdJ9l+XVzNt66qYPmZ66CLmOjHK3lalcV9V0vhNAsma71%0AXHl3yX7sOXEO3607hGeHtnQqx9GzF239S84cYndsF31TaMjozi1ECOFg0ZZjNHKcBD8rXctKLQLF%0ApRbERHluG3L2XbRc19SyaO3pqkImU7FwVcnYk1iLUKc4TGteGAVXhmQ8xqgKe2E2/3BJBfqqfkHt%0Ay75Z4b9779dptjLrrhAQeHvhPvy9vdxl4JdN2bYKkt7I9NXqgw6DbakL15HYaPtHrpayp/4qzvqJ%0Alj7/w/rDAIAlu3MwbPpKnHXhTnNJGhw3ZOUhZcJcHDpdvtLiKnRAS8F3F28hhONzw13FTvWEpfmL%0A/7g8hzPu/ToNu445lj/nSqGMr7hStBn/ceZCMVbuD51Mc6xoG8D8ncddfq4c2MMBi0GuI+6GuRMF%0ARUg/VoBle3NwsqC8ME5pmYUfcBWAS6VlNhcI9TL/hUvlv3/68QKb0uaK537b4aBcPf3zNjzw3Sbs%0AUbgD6NW/Zm08glf+Sse7i/fb7eNK6YyOLH/kfrn6IN5ZtM+hjXolR5Z5XeZpNHlurs1S5kpR3Hvy%0AHHYfL8Di3TnIyNGuqliicgFZuOukrZ+5WoUrswi7IjDuZLF+7thGfnY4u16ergQu36c98Oacu4Tb%0AZq532L4+s9xdy9m5WBdnXHGRxyEIIZDhKkORHxj35Qbc/vmGkNEDWNE2gB82HHH5+Z4T51BcasGs%0ADYeDKcuE1xg1+GgNbuoUXcv35WLclxtx/UdrbNvu/HIDWr403/b+UmkZ8gMc+e0p4eY+FAge+3Er%0Aek39FxaLcFDG1BO8qEj3ivah04VOLbVPzfa8Cunzv+8AAAercYnKRzv7TCEm/ZWOMouwU6H/+1c6%0APlia4XBc9XeTZf5waQaEALZnS+kKddxTURGERenawbbqazpl3m70eG0J9p8853ISfEQjkPP533a4%0AlMPqo22/TV6FkL/Hkt0nMXNlJoQQ+GnjYY+UmIKiEpcuO1qp/U5fKLb5mzv3p3Xn3sZUZAKZOWt1%0AximPCz15w+7jBXh93m7dY5azjFr+RHbfCpVVKVa0DaBmlRi3bZq/+A8m/LYDc7b5Pb2wLo7kFTqt%0AzOgOe4u2Dz7aOvqIbKg8qgjuWp1RHhcrhECLF+ejw6SFXssRCELjcRBcLEi3unRMnb8Hh/Ps/YjV%0AVl8tP2MtnD2YoyK9fxSqj1lmsQb+TZu/B7uO5ePJ2dvwxeqD6D5lsa7jfbTsgJ2FXT6+nA86Ltrq%0A562n/0RGEP43f4/mZ85S5g1+ZwWEi0fDDR+vcdiW5eb6C430fvIqhKys3PN1Gl6duxsLdp3Af37d%0Agdlp2Q7H+XL1QU0FwNvx1iIENmblGVollKk4BNJu9tq83e4bGcCNn6zFpysycaFY30TXTGU3VOyW%0ArGgHmHNF5lteT52/hL7TluLVud51XOXNPfnvdFy4VIpp8/doZiNwxYViz2bCWpXqtPIRByUh8kAI%0AJuTn94wVmXjwu012n+nwFHF5TDXRigN6+lOpj5l/sQT3f7sJHy07gBHvrbIphqd1BkeVWQSGvlte%0A+GHmykxYLMLmUx0bFYGMnPN2FVSnzd+jae2KcnGhXA2QRqcm00rvF2Hz0bbfXuAig8F//0p3WKbO%0Au1CM//txi1dyHckrxBvznefFdqdDlFgEZm04XKFqAjBKAve7B+oWk8dxPXEvQOAV7dIyi221K1T6%0AnSlZRxhHyiwCpRaLZlYCo8i7UIyvVh/EyI71AQBfrcnCy9e09sgqXVJmweuqmfUD323Cyv2nULda%0AHO64PEX3sZTKhDOU3Wh9Zh56Nq1p93m6zgIaZhMaj4PgRe0TrKeAiRbOBgWl77Snbj4C9r/vodOF%0AdhZ25bHXH/Q8jeObC/ehcc0quCQNLtdJblRKJdpZakNXlmZXWX2MHjunaCxFR0jPna1HzuL2zx19%0AqJ2hdhGZvngfVjjxz3bH0OkrHQZrT/w+i0stmPDbDvyUdgSvXtvWZdsQWeVmPCCQyTYC5X4ou77p%0AnWwH+rZeqCg0FSqKNlu0DcCjDuBEqR3/TRpavDhf8zMjKCmzoPPkRXjv3wysVQQBbZHKU+tl3o7j%0A+F7KbCCzcv8pAMBFnUtNnrBeYcVWrwZYLEL38pYv9J32L654Y6nfz3PnFxuwSEe1uopAiWoEU3ex%0AiX9qVwF0h7MHs+zjracYixp33V/plvKVlyswJwuKHFaMXPkkyzhzGwG082HLGG2lKi614BVVWsXp%0Ai8sDQeVniDcU+vAM0LofPlZMWvRehS2Hz+LHDYfdN2TCikBac9Wn8peSKZ9H7+HV10Cr4mqXyYsw%0A8oNVvooGwP46sKJdQcgvLMEfLopXqHFmQ1qyx7/VAZU+rkrfbFepyLRw9WDRM/B7ylJFhTl1rs7i%0AMotdcKk60PRsYTEW7PIudZvMifwiHMm7qNsH2Bl6JmPL9+Xivm/SOHASjv3kqKoAi7c+tc4u7cr9%0A1kCjNi8v0Aycc3lMN+qYK/cNvRQUlRpuOco5V+T0s0DcgUv3aluhldlAtJBtFafOX0LKhLn4eZOj%0AL7cvKIMwPemLITLmV0hmbzziNjuYN7hLbqB+bvlynr0n7bMHKSeq/kDvva9udu83aQ5tTl8oxvZs%0AxxSb3qAMfOdgyArCobzQCKK5T3HzK62FnsYyRkY4v2VynRSeMAp1nyous2CjoqJiicWCkjILcqQU%0AZXd/tRH3f7sJO7LzbQ/EbUfO6qqaJ/PwD5sdtmXknPfYH92Tx8GeE+ewcNcJjP54TYVVuiOMLjkq%0AMXeH8YPtb5uPuvzciAmoP+4D9cqU/fkMP51uft3sWnGWXV6e+dnzTDF6mLEi06v9/tji+j4IdywW%0A4TSVpJlsPXIWz/66HQ98txlT5qZj7wnjZHTXtXtP/ReA1fJ6JM+5sSbr1AWXfVzLRXKtRsySkcjf%0AbemeHFwqdb5qpKXsKnPyG020QtE22rhXUmbBFW8sNXxlucIp2kt2n7T54J25UIyUCXMx8M1lATt/%0AgeT+YLEIvLNoH7LP2Hc+Ix7WOQVFeHzWFhRKwYZH8gqRmVt+4yuXWm3LRBZh9wAqKinDfd+kOQQe%0AubLOfbUmy/b9/IG6Q289fBanzpcHmJWWCTw+ayu6v7YEmw+fwebDVreYaz5Yhdu/sPqAjvpwNfp7%0A8Hsr3WFKyiw4c6EYV769HM/+4tkg74niUlhcikd+3IK0Q2fw5OxtfnHJCXb8pGf7DVeDpLf+w56c%0Aw2iCeYInryAcyPW/kcOTq+CLC4vRENFQItpLRBlENEHj83FElEtEW6W/e30958xVmbjy7RXY5sYd%0AsaTM4tdxQs1Nn661vf5s5UHc8YX+eAB36LGoCiHw1sK96DttKbLPFMJiEXbGrjUHTqH/m8vwi4cr%0AMxuzzmDJbmMVQqWFflH6SaRMmIu7vtqIKS4SJ2i5b9ynYdUGvHPNUxOlMPYZkS45M/e8LUXr2cIS%0AHDpdiOd+2+7zcZVUKEV79/EC3PN1mi0H8yFphpl56gJKyiwoLC7FmgOe+Qp6+nCdNn8v8i+WYOr8%0APZi+ZL8tsEnm8Z+2ArBaUh/4dpPWIdzy7pL9+GPrMfwpubT0nWbvX/zu4v221/JMdeaqTAx5t/wh%0AufnwGSxKP2l3wx0+XehQLlrNyPdXIe9CMf7cehSnz1/Cmgz765l77hK+W3fIq++lfqjd8cUGu/cX%0AS8psFsvrVdd1dcZpm/IgW6MLi0vxw/rDmp3/1b/T8caCPTiv+Gzin7vwr+Ti88fWYziR73zpXaa0%0AzIL8whKH9HSuuOHjtTYZf99yFO9IS4RCCLyxYI9mlbtww5e0kWawx0ArmRZZpwv94prljOBVs4Fb%0AP1uPXq8v8ahPecsyJ+4twQwRRQL4EMAwAK0BjCWi1hpNfxJCdJT+Zvp63l3HrFbXUR+udtnusVlb%0A0P6VwKVjjYtyX40VAF6ft9tuBfNSaRl+2njYdfEmHYr2pVILVknj4Knzxbj/u01IfeEfbDpkXY2V%0AjVmuXCucPQ7v+VpbofUWZaDh04oVowO5zgvSaF2CEoVL6lerD9pev/C763z7elC6jhjhoz3wreW4%0ARvIflw2JcipVo6hQWUeUSnHOuSKUKQpLdJ68COektFLvj+2EazrUR0bOeXy7Ngt39kpB06Sqdsc6%0AeOoC3v93Pwa1rOOxHI/N2mJ7gOeeu+Qwu995NB9zpWqSFovA71uO4rOVmfjj4d44U1iMn9OyMb5f%0AU1s+3c9WZOKDpRnYOnEwiAgxUvDVhUulmK5QqrUokm6odOkhuffEOXRomGhbnj0vVeD7ZVO2Xcdz%0ARtbpQtzz9UZsOVxu1bi/X1MMalUH3ZvUwGOztmDNgdNOq7i5Ys0B10tlHzvJvCCjfIj8b/4eHMkr%0AxN/bj+P533cga+oI22dH8goxc9VBh/1npx2xC3jKzD2PutXikF9YgqpxUTh94RL2HD+HHUfzcX+/%0ApsgrLEb3KUv0fj2nHM8vwop9ubaJxTdrDmHHf4f4fFwmdPgrwPn3g9igrTtNYgWmO4AMIUQmABDR%0ALACjAKS73MtH4hQZs9ZnnkbdanFoXLOKQ7t5O6xxM0KIgEyoq8ZG2aWMdKabfSq5DH14i/X9u4v3%0A4+NlBxAXHYlRHZNt7S4WlyEuOgJEpGvlZ82BU7b+lH+xxOaWcMPHa/HXI310fQdXGYKU5J67hG5T%0AFmPa6Pa4qWtD2/asUxewISvPbpsW6jgoGaVCu/t4AVJrV7UFeWspuwdPXcCw6SvxywOX2wVBHzvr%0A3jjlDmXaQdn4IIS1Wq2sE3nKkTyrO6mtZoGHrqHuqFCKtnI2dfh0IUZ/Ur6kdE7REf/vxy3Yn3Me%0A7y2xKqmLd+dg9YSBePnPnfh67SFse/kqDH57OUotwq1/phZqK4naXeTq98ujc/MvluApScH9bt0h%0A7Dt5DrPTsiEE0C2lOm5RlBYuKrHgUN4FW2aDXzZlu7W0nblQjEulZbaAzu/XH8KQNnXx8pydAKyd%0AatOhPF1KtoxSyQasD7BPV2Sie5Ma2CpZzL3xgTp0uhCnzjv3Az+e79r3+n7FCsHHyw4gRmHpmLky%0AExFEeG3ebqeWQ/UDJfPUBUzhE5SCAAAgAElEQVRfsh/rD+ahf4skbDp0xnYfNUuqgr0njClLO3f7%0AMaxVTDLOGbD8xjCucOWTyQQ9yQCU5YqzAfTQaHcDEfUDsA/AE0IIhxLHRDQewHgAaNSokcuTVoop%0AV3JunrEOAOwMGID9Un+pRdj52wJW18p7vtqIaaM7oEktRyVdLzuP5mPagr2IINg95wH3blHbs88i%0AsVIMvlqdBQB4bNZWm6JdVFKGVhPnY3y/pnh+eCtd6f3u/ioNteNjAVgzSylRjlnfrjuERwelIik+%0AFueKSrDv5Hl0aVwdgH5XukzJ8vxz2hE7pXr0J2tw6nwxbujcwFYoCgC+WHUQI9rXw+7jBWhVL8Gp%0AOr/rqNUQ98+O43jw+824q3cKXr6mDQDnVv3dxwscVvxjo313olCeTVaM31y4Fx8uPYDdk4ba3Yfu%0AkOO5yo9n/e9swuEtFUrRViqdSiVbC1nJBqyRwz+sP4yv11pdHh7+frOhy7hZp5wvgXaavMj2Wllg%0A5h2NiONWE+3TA+pZzn721+149tdy95Bt2fkOVRZv+Nj1tdLLBi9yCKtZ7mIpV7aU6EUZ0OhN8Z4X%0A/9hpe62ePG3MOuPWV1EvFgGHCcbTP2/Dmzd2MOT4DKPG6CVpJqBo6UvqAesvAD8KIS4R0QMAvgYw%0A0GEnIWYAmAEAXbt2dTnoxUa5V6KUwcjFpRY8NXsb6lWLw6crMvHJbV1QWFyKjVlnMODNZdgzeajN%0AQnm2sBi55y4htU6823MA9sYqNRZhVUhrxcciIS4agNXwJjPyA+euL7IhZcaKTDw/vJXurBc5ThIF%0AlJQJux+r25TFyJo6Avd+nYb1B/NQo0oMfn2wl8sVpud/34HXrmtn+24AcPp8MbYdOYuSMgu6ptSw%0AxTIVFpciXvrOM1dm4tW5uzFn2zFsPXIWNarEYPIo7Vzw5y6V2hXE+mpNFuLjolGraozLVKvq+CL5%0A99xy+AzaJlezqzGgpLjUgrSsPPS6rJbDZ8prPvKDVdgzeRg+XGpdzT5/qdSpov3FqoM4UVCE54e3%0Asm3r/b9/nR7bSCqMj/amQ2d82v95hTV8VYb3OV+1+GK1o5sCo81Tfso0YDSfrzqINB/vOVd4GjjD%0AMJ6gDoJmQopsAEofgQYA7HyPhBCnhRCy9vcZgC6+ntSZG4gQAmcuFEMIYZcpo6TMgjnbjtlcNn7d%0AnG1nwBr72TrsPl6AtQdO4+ZP12HwOyvcypAyYa7bQPX8iyUY+NZytH9lIS4Wl2HbkbPop7NOgrKY%0AUZlF+Bw0fDz/Ij5YmuGwXS5slXehGAPeXOZSAfxBkT1Ilifz1AWM+nA1Rn+yFueKSmwrB7KFeXv2%0AWZtxKU9yxcq7UIziMn0rWUJYjZHu6hlknrJ/jkQSISPnHK77aA1eUhiq0rLyMPDNZeg+ZTEuFpeh%0A+Yv/4JaZ6/HsL9twrzTpP5FfBCEEss+UrwIUlVjsJgDdpixGRs45fLr8AL5QuX9O+jvdIaOQ0pd8%0A/s4TdvFrM1d6l31Iiwpj0c51kTPWE2pVjbVZFyePaoOXvCycocVdvVPwpbRcFWwMa1sX/+z0LSd1%0AMDKuV4rXRUScUTU2yhZE+cyQFnhjgfMSzwzDVAwCGN+7EUAqETUBcBTAGAC32MtC9YQQsnl5JADP%0Al/RUaH2/+75Jw5bDZ3Hq/CXc36+pnVKodis4X1RqV9dhy+GzGDbdvnrw+UulqBobhX92HEdRaRlG%0AdUjG2YslmPrPblwruXfMTtNvhPh0xQE75coZ2WesmbveWlj+LD9ZUGSXc90btFZSlYqjjLugv2Nn%0AL2L5vlxU1rDmtlMEnr70x05c1aaunSuocmX3iZ+MNWSN+3Kjw7acAqv+NGvjEfxnaEtUrxJj52HQ%0AUbGiLv+WHSctxFmd9Q2+X3/YpkcNaFkbTWpVsbt+A95chkVP9MPZi/bHe+A7++QTr87djXv7NtV1%0ATndUGEU7ReHvFR8bpcvP9ZPbumBo27pYsOuEzb/3n8f6otuUxQCAm7s1wh9bj/lsLZdpU7+a2zYj%0A2tXDpVILFivS+tSOj7UtTd3WsxEswhrQ50m1tWk3tMeK/bn4WwrC7N6kBiZe3dq2BFfiYWEbs5h6%0AfTtM+E1/ZPPEq1ujQfVKDg+87ik1sCFLn6vLiyNaoUH1yvhhw2G8OKIVfk47gs9WWmfTlzer6WZv%0AhmEY4xBClBLRIwAWAIgE8IUQYhcRTQKQJoSYA+BRIhoJoBRAHoBx/pBFGYvzrSrblLruwtrM0yhy%0AExuQd74YaVl5eFDKfkUgPDF7K4TwTMGWcRXzo6TP/xwt3jd8vAbHdWSe8pW46Ai3rqq9pv7r8nOZ%0Ahekn7ZICAIGNx5i/6wTi48rVzrcX7cPka+3dVbQCEfUq2QDsjJXXfrgazwxpYbcicPDUBbz4x067%0A7CX+psIo2i3rJuD3h3rhbGEJKsdE2oI11Lx0dWscySvE88Nb2YIohrSpi7HdG+FkQRGS4mPx/thO%0A2HE0HzFREfj1wV6aM1A9tEuuhh1Hy1P6KH/28f2aYmSH+g6+Zu+O6Yj0YwU2RXv2/ZejY8NEvPjH%0ADtx/RTM0U2RH+XjZAZclmJXUTrB+r1u6N8ItM9djWNu6aFm33B+ub2otO+XeFyZe3RrD29XDM79s%0A86n0shZa/llE9lkUOjVKxJbDZ3Fbz0aIiCDc27cp7u3bFKfOX0LXVxdjVMf6uKZ9fTtFe+nT/TFA%0AkX+7W0p1bMyyTrAsQmBo27oY2rYuANj8CL+8qxs6N6ru83eqVy3O9kBf9EQ/XUuoDMMEF4HM5CKE%0AmAdgnmrbRMXr5wA8FziJHC3YJwoclVR1IL2aHzYcxmmFciynw/WW79Y5L9rkjkAo2YDVPeKAH125%0APK2E6yvKSq7frjvk1+uYf7HELpZKZtZGh7hfv1JhFG0A6KRQeu7r2wQHTxXiP0NbILVOPCb9lQ6L%0AELi7d4qmr9nr17ezvb6mQ31c06G+z/LMeaQ3mjxnfRbOfbQPEivH2D57ZOBlSIiLxuRRbRAfF43U%0AOlWx9sBpREdGoEPDRKx/fhBOFhShfYNEAMC00Y6BcQ/2b+ZS0Z58bVubn1T9xEogIvS6rBaWPHUF%0AGtWobEvfM6ZbQ9xxeWPUqhqrWSlRzez7L0ft+FgkV6+E7dn5iCBrYGbnRtVROSYSDWtU1n+RFMx/%0AvC+GvmtdSoyPi7LLFCNTOcbxlr66fX38te0Y/ny4N+olxuHT5ZnYcvgs6lWrZNeuVtVYbHh+EBIr%0Ax2DZ3hy7z5QR8OmThiAmMgKXvfAPACA2yl65H925AdrWr4bW9RMAAMue7q+7SM7bN3XAk7Oty3ev%0AXNMao7s2RNXYKNtkLrVOPJrXqYp9J89j25Gz6NAwUddx9UBEQwFMh9UKNlMIMdVJu9EAfgbQTQiR%0ARkTRAGYC6AzrM+UbIcTrhgnGMEzQ46l9UE8dAjWfLHedwjVcUSYsCDeMMuAFMxVK0Vbywgj7/P0T%0Ar9HK5+8/3ryxA4gIt/RohPrV4mxuI72a1cSaA6dRSYrOvf3yFNs+SteSOglxqJMQp/t839/bA7fO%0AtK+I1bqe1fL6/PCWaK6I5lZaxZXpmVrWcx/xveu/Q1Altvy2ktMTddKw7HqaQ1UplzJauX2DarZk%0A/2oftX7Nk/Dmje0x8erWSJJSLF3fORnfrTuEUR0dJ0u1pWta28W1lZX5bS9fhRkrDmBMd/vcpBER%0AZFOyAXu3JXdc37mBTdGOiYpEVela/jS+J6pKS26npQhyT35/dyiKXAyGNZhqIxHNEUKkq9rFA3gU%0AgPJmuhFArBCiHRFVBpBORD8KIbIME5CpELRNTsDOo47lppnw4+U5xsU3MUwwU2GyjgQbPZrUAAC8%0Adl07PDIw1bZ95p1dseo/A5ymvfGUy2pbldNeGr7CSVXjkDFlGMb3a6brWK7KrwNA/Wpxdkq2Ozy1%0AgERHRqBxzcq4pUcju1ygdyomI2rXkW/u7o7YqEibkg1YJyx7Xx2GBtWdW9Y7Nky0TRKcUa1SNJ4Z%0A0tLBom0U13Yqnwj0aFrTNtF6aMBlAIBaVWM09/MSW5ELIUQxALnIhZrJAKYBUJqjBIAqRBQFoBKA%0AYgCsLQWQG7s0MFsEQ6gcXWFtPyGP2m7y3LCW5gjCBDXxsVEY3q6u2WIEFFa0A8y1Hevj4OvDnbpP%0AVI6JcqkAespP43vix/t6OliPr++cjIY1KtncQ/SQnFgJvZrVtAtmUPL3o309ks0Tg7bsL7/8mQF4%0A7bp2tryhAHBtp/KqXZUUlaH05HV1xazxPX3a31vWPz8IO/87RNMNBgDu6dMEWVNHePTb6UCryEWy%0AsgERdQLQUAjxt2rfXwBcAHAcwGEAbwohfE+azuhm2uj2ZotgCHoDkJngp0dTYwPB7+7dxNDjVTTe%0AH9vJ5edtkxNcfm4UiVWi8dGtXfDJbfYZJd9zI583vHVjB0PcfH2FFe0AkvnacLxzc8eAlJ2VqVk1%0A1iHzRQQBb9/kuRxRkRH44b6eGNGunsNnozrWR40qnllYPTn7e2M62r0f3LqO7XVkBNkU8ZpVYmxl%0Abd+52X4fT1GvKtSsEmOr8OVP6iTE2VxGAojLIhdEFAHgHQBPabTrDqAMQH0ATQA8RUSaeZGIaDwR%0ApRFRWm6u8+JDjGcE8pnCMFqoy4RrGTqaqtzouksru2rqJDg+Z1PrWFdnkxMr4d+nrrD77FVF5oop%0A12kXXQlnnhnSwmGb2o2yVlXXY9c17QOjkNaQYtHk5AEynRomGr1KixHt69lNMPZMHooODappTiqe%0AHNwcyYnlcVuyN4ARsKIdQCIiyNQBMUGyRLtziXCHVvS8NxH1nlwLreNveGEQVjwzAADwiOROkRQf%0Ai3YNqiFr6ggM15gQeErregk2pX71hIFY8Hg/n4/pjJcDHCegwl2Ri3gAbQEsI6IsAD0BzCGirrDm%0A6J0vhCgRQuQAWA2gq9ZJhBAzhBBdhRBdk5KS/PA13DN9jG8TMCb8GNcrxWwRQh7141y5ujjthvb4%0A8q5umP94P7yrMIA8eEUzfHN3d9zUtdz1aUibOvjtod42pWfW+J746NbOGNu9EeY/3hcrnh2ApklV%0AbSurzetUxc3dGtqUeItF4M+He+uW+87LG2PbxKsctiepjCrzpBXbxMrRhgahu1KAezbVnoioiYt2%0AdF/8clw3u/dtkxOw4PF+6OhE9pEaMUv+oFplbWU6oVK0LbmDzDwPV8lldrxyFQ6+Ptx2Xa5ub9UF%0A4qIj8ecjffDLA70c9nl0UKrdtTFCf5BhRbsCseGFKzFrfE98ruqAniIcqvn6r3Rp+TkdqR0fh0Y1%0ArW42jw5KRdbUEYZPZOY91hef3WHVGeOiI1HdQ6u9J3RtrO+h6idsRS6IKAbWIhdz5A+FEPlCiFpC%0AiBQhRAqAdQBGCiHSYHUXGUhWqsCqhOvLK2kCzlyfghm9A26wsvAJ/01QjUCtVDG+Uy/RGqzdLrka%0AburWEANa1EZMVATaJltjTW7o3AD9WyShX/Mk3NKjsW2/j2/tguTESvj9oV74aXxP9Gxa06b0tKyb%0AYIvPWf7MANzWsxHmPNIH0ZERuLuP1bWkfmIldGiYiP8Mde4jnvbilWgnyXFd5waoVjkauycNxaCW%0AtW1tPr+z3FaQnFgJiZWtpcsb16iMr6Qx9NYejTy6JnU1AtifVVijW9ezt7Re38l97EVMVITDfoDV%0AdeeXBy7H6C4NsHrCQMTHRaNF3Xj8oTEJeXhAMyRW0je2HXhtOBYp+nOHBu7rfyipLl1HwGq8kkmI%0Ai8L0MR3xywOX44NbOuF/N7RD6/oJyJo6Aj956MYZHxdtpwu8N6YTDrw23PY+NirCzmL97T3drS8U%0A6sMZqWKmEZgy4nibRiyAIoYlcdGR6GmA35ymRduL43iiEiuXdBjj0VnkwhkfAvgSwE5Yf9YvhRBB%0Am48qwslkLLV2VTSvE4+5O45rfq5Fm/oJ2HXMedynnEXIVwa3rot1mf7xX05OrISjZy+6byihLJCl%0Al+Z14jGgRRKW7g1OdyGLm4IgjHuUveqxQamIjYrEzw9cjpSa9u4il9WuiszXhiNCEdDesWEi/n3q%0AChzIvWDbXjshzmX2pxpVYvDqteWxOrf2aIRW9RJsK7Z39U7RTG+7/Jn+qFU1Fh/c0gnTl+y3KamV%0AYiIx446uaPa8NeVuVES5HfL54a1QP7ESpt3QHn2b10L1KjG2jFzfr3edi/u6Tsn4fctRAOWxRs54%0A9bq2eOH3ncg+U4itE69CZAS5Te3XuEZlXN6sJlZPGIjoCMLzv+/EaCk4umtKDXRNcZykv3NzB9Sq%0AGovNh87im7VZeFT6vR7q3wwfLXOdQjEyglDPh/FYuaKenFgJH93aGbuO5YOIEB8XrSmvO3//dc8N%0AwtuL9mJ2Wram+0mEKpEDEWHxk1b3o5yCItt9phwbHhqgL0mEHgJu0VakERsGoDWAsUTksGbuJI0Y%0AEwRoDUnCC4u2XuPzwif6GbpUF6xo+SUGEiHEPCFEcyFEMyHEFGnbRC0lWwjRX578CiHOCyFuFEK0%0AEUK0FkK8YaRcbpLdeHE87QOWWYTHZbJ7NKmJaTc4D0S8oXPwZwPRsnC5okmtKvj1QcelV3+z8tkB%0Afju2u8p7jGfUlJSdbik1NFcL1IoPADRNqmoXe+MpRGSnxGm5UwBAY0nxb1yzCt6+qaOd8qvMZtWg%0ARrkyWSXWeqybujV0qL/gDmW2rhdGtNIQvPxl50bVMe/RPtj+8lU2Wdy5en5/Xw8AVqW1dkIcZt7Z%0A1cH/Wc11nRqgb2oSHrsyFZteGmzLnPWsi1UAJZHKB6WTh6Za7lt7NMIvD1yO23s2tts+vF09PDPE%0A/XlXPjsAKTW1E0XUjo/FtNEdsOo/A7Dkyf5uj2W3r2IyJ3+T6WM6evw7u8IM1xFf0ogxQYCWTm1x%0ArJpqGMoc3+GK/JBkHEmfNBQxURFITqyEVAMCVCKdaO5lQngRIEy4qVtD9w19xJuJrB6GtKmDuGjP%0AhgEB3+M8lGx/xdE/VosG1f23qqXl+paoWOJmQpPv7unh9b4JcdF4f2wnTLmuLa5o7l08SY0qMXal%0Avoe00VCAhTWY8aNbOwOwThiUz6EvxnXDB7d0wp7JQzXPUTvev+NG18bV0U/6/vKzQvkMdfbE/O6e%0AHnh4QDN8dkdXfHRrZ7x0dWt0TanhtXtnwxqVsewZ7cm2PHFrUL0yqvnQb89fshbB8zVjmRozFG1f%0A0oiFLJNHtTFbBMPQ8tH2zu/VeYfzdPAPdRIq8aCuZuLVrfHp7V0QFx2Jfa8Ow+oJA50qyZ6gfM7P%0AuL0Lvhhn9cUsswiPc7u7kycygpA+aYhTS4yMKx/h6zsnO/3MV54d2tKphd8pBuv8MTrTVBIRrmxV%0AW/MzX/OIl2lYtD3NolThCcLMN31Sa3m1XyMp/e41Herj1h6NvVYOf3uwl8Mz4sH+ji4JDw+4zGnw%0AXbVK0bi6fX1NC336pCFeyeUJvzzYCzNut6biu7GL1aggW+nHdm/o9GevFBOJZ4a0xODWdTC8XT2n%0AKwyeMkGRn/0xKTbLKB4e0AxNa1VB78u8u2+cYYY240saMfsDhVCqMGWlwFBnTDf7AJAXR7TyqrKm%0Aq2fXimcH4IrmSQ65NsOV4BuizOfuPk20LUA+olQsY6Mj0aKutW+WWYTHloxoHYp25ZgotznPXRms%0ACeQ0U4AWcgYePcRFR3quaBuMq0JYchDoV3dZg8/U+vDqCQNxb58meO36dupddfPU4OYo0/gBjL4u%0AWgYKJvj457G+HmUtcUVsdISdrzcAJEpGlavb10Pf1FoY5kHxFnXfdlZrwQiubFUb399rXRGIi47E%0A1omD8cpIq8EwIoKw45Wr7HzkA8UDV5RPVB4blOqiped0aVwD/z7dH/Fxxhq+zFC0fUkjZkcwpAoD%0AgHrV3C/ddGgQPj7G6tyn9/ZtaviNWTs+Dl/f3d2tr1m4EIqZMMzACA8KdX+V/Q3LLAK1PMw+kSS5%0A+zRR5Qe2HVu3Bd7+i0UrlpuJrEFN/vCLTk6sZDfh1TNweaswalkFG9WorKvwkmz1ll1o5PfJiZXw%0A4tWtXVbSdReAdmfvFIdgyL//r4/Hk1+tzA8VCeX1ahWk10KPK0mregmGZZcqLrXY9WWgfLLYoHpl%0AfHtPD4/Gzvv6apYn8At1q8XZWXYTK8fYPc/i46INWWH0BS1f/2DEDEXblzRiQcnPD1zuto3BVfzC%0AgtDoIv7nP0Nbuq3axVhRK3nvje2ENRMGOnUpkFEqwlVjo9BHGkAI5cpwmUXg/n76BrK46Ai8c3MH%0A3NrdurrjLP2UfGy11VZtMVNOILo2ro4Fj/fD2O72vt9dGlfX5c8sYM0j7E7BlIsvKS23fXUstRvl%0ALr7xhSuxRCo80l6RIkwOLp3/uCKHriSi/BydcUcXXUvGV7Wug4c0lupl1kwYiIS4aJSpYkzaJlfz%0A2KLtdiIU5gZt5eXqppE5wiym3dDeZsjommJcbIEealSJwZ2qHO1yv0tO9MK3WnGNtVIFmoEZ4/iS%0Ap67AuucGmXBm7wi49ieEKAUgpxHbDWC2nEaMiEYGWh4j8OfyTTgThC59pvBg/2YcCKkTteVyYMva%0AqJ9YCY8Nau5yP6XlJTKCbAo7kXUw7N8iCe/f0gmJToopqBHCGrnvzqIiK9ixKv/EuiqruoC18ihg%0A9YlsmlTV5i6iPENCXLQtdZeMunRxJBE6NEzUXYRF+RX09ElvrX3qQyfFx9p+T3niUatqDG7q1hBZ%0AU0egZd0EB6V+yrVtcXfvJraJkhJ1gQ7A6n7kSmGuL6Up05qo6bkW8tJ6Unys2/b+rjXAaHNTt4bY%0A8coQZE0dYZifsB46N0pEfFw0GlSvjIwpw5AxZRgAa8zFjNu74NYejd0cwRFlX5022nm2I1+4r681%0AH7m60mcw0SypqsMzNJgxxczqbRoxJrww2zc0GNAqBcs4R+2zLw887pQYpWIWEUE2BY5AiIwgfHVX%0Ad/Rqpj8ARh08VyVWe7ItK+KVVMG96nRyQggseKIf/nnMsRKaups8O6QFOjSoZnPhcshIIu3wxJXN%0AdbmC2PdD933yDT8M8ESE6WM64veHVJZ+m1TluZUnXtNac4WwUyNt9zw9T5lel9Vy8M939nyafb/9%0ACuaiJ/phweP93C6jl5Sxol1RiYqMsN2zRISr2tT1yu1B6X7V2E2AtbeMkEqxD2ipzx33wf6OMSFL%0An+5vpEghD/szGIC/Um+FAp7m4FVitn9XIHndSbDWFBOCSUKZhjXsBxdZGXI3aXtRkb9W2dbbud7M%0AO+1DRqrERmGWhvuIbNFWZ7BQu5IIWEsxK31bnT1WaifE4c9H+jhdOpYPXSkmEk8Mdm3pB+yvgavr%0AcX+/pnh2aAsHq79RA/6ojskOv68eucrblDeSU/MJof83VrvaRDgZHdUFMVLrxKNGlRi392CJ2j8l%0AzJDvV66yacXoKsWAvUW7cU3tuBBf6dgwEbsnDcXAlvpymitznzevUxXTx3R0GrNSUWFF2wAqopr9%0A6rVtMapjfY+yIahxlW0g3BjbvRG+vae7g48tF8owhrbJCXhsUKpt2VNJlZhIOwtoJBEmX9sWg1vX%0A8TofdP8Wjq4GPZvWxNxH+wCwVplsmlQFnRpZj//qte3QQ7JARxBQR6Uku6q26mwJ15k1P1LnAC83%0AUysEr13XDvMedbSsPze8FR7SsF49N0yjCIcGyrRc/kD5OFHm3nem8KhTLlaOsXcrcKY4q7NIaJ1f%0Ai7BXtKX/RmXsYBwJlDtHpRjvXGwSK8VgVEf/pSMNVVjRNoCKaNC+rWdjTB/jWwBfpDOTUZjSNzUJ%0ACXHReOLKcitjpQD6DIYj8mSNiPDE4OZomuS+oE1EhNXH77M7uhrus9mmfjV8clsX/PlIb/z7VH9U%0AlVxKalSJwTNDWgCAx5NTZ3rz3X2aICqC0Fvl8qJ3SVrL3YUA3NKjkV/SkaZ6U3jKg2erp65oX97V%0A3e69OtbG2dEiI7U/cWfBLA1z1xEhBCKo3O+dMZ6g97YMdvlMomJpOn7ClevIx7d2xqIn+gVQmtCh%0AIlm0lYxoX56yMJzyqwea1NpVHXx1tfJuqxUgdxbf4R7ktdViaNu6mgHS7RpUQ7/mSbbcs8pMJVpu%0AJ+4m8O0bJCLjteG2QFo5v6zewThBI62YN8vd/nQBswWt6mhr5wKj2N/ZV1LfByNUBUOcXQtvv21x%0AmFu0N2blBTTYsCIS7Ip2BR3S3cLpMgzAVQWxYU6qPTHOLUMVhaZJ7MfmC1qDup5qfu4Uw5EdkjFv%0Axwmv5XJGbFQkvrm73Irao2lN22utvMNy6Wa9RXTkCb/e5WUtVw5veuSAFv6vYaBnAuDMou3seqir%0Azz45uDn+3n4M13SoLx1P+zze2qXDPVf+vX2a4uS5IrPFCBr8MboFcyYQgBMcOCO8e36AiIqMwFWt%0A62Bh+km77dd2rG+SRKFBRbVo8/qaMTgrnPLooFS8t2S/0/3cK23BscR/bcdkZOZewMMDnOeBViL7%0AauvtVj0Vir6MN+NkVGQEEitH42xhiec7u8ETtzxnsjvbrk65GBFBWPbMgPL3TnZUF7fRywsjPK+e%0AG0pc2Vpf8BzjPcE+ZLKerQ27jhiE1qOXgwJcU5GyjtgTHIpcqONMCXtSlWljQEvXxWz0HtcfVImJ%0AdDp4xkRFYMKwlrorx8n6ny/9KrW2F37UcD11/PE+7WI+Hh1fx1dylk3G2a7uVgoSKtlfdzmewtv7%0Ao6qTFJAMoxd/ZDIxErZoa8M935/wPecSZ2WTVz47QHM7wyjRG0j65o3WvM+TR7XBJ8sz3bYP5DRo%0A00uDDTuWbNH2ZTD2NtuAK3wZez35LZy6jjizaLtRtN8Y3R5dXl1se//zA5ejpMyCuBi2TzHmEOy2%0AqWCfCJgFPzEMQsvKwbeca+7p45iKDXDMlcwwWrxzc0e3bSLI6hsNALdfnoLVEwa63SeQFu246EjD%0AAshkuc0YjHtpVGp880IlvoEAACAASURBVMYOAICmPuTUlX3u9fipO/vesl/rtR3rY/3z5WWb3SkF%0ANavG4p2bO9jeV68Sg06NqqN2fJxTeT5X5VdnGCOR71mtSqZmIhcSY51HG7ZoM6ahziV8W89GGN2l%0AoUnSMKGGnglZ5usjPD6uM9/vYKfcR9u74c5ZZUU9vHVjB8zdftxu2+guDRzKxctc3V5fkPgbo9vj%0A7+3H0S65mtu2RISoCMJzw1thUboUzKooWFOjSizqJMRh96ShOFNYrOv813VqgDfm78WxfPsgvy6N%0Aq2PNgdMO7Qe1Yj9lxoq/jLtrJgzUFfQdSKIj5cJhJgsSpLCi7Ud4GcUzXuUqiQzjNf83MBU5BZdw%0AfWfPY0M2vzTYoWDLPX2a4PNVB3Xt76lV/j2dOfgTK8fgtp6NdR8347XhAIDFqsB0JZViIlEpRn+u%0AZyOmXVeyAs4YRDDmKTciPiScYdcRwwhNKxgTeOQH5WODUk2WJLzRSpmnh1AtQJUUH4tPbu+iK3jy%0AUdW9V6NKjIOy7M9KjnqL6hiBbPDwdaXCF4lnsksJE8YYER8SzrBF24/wLcdoUTkmCllTPXdpYPSz%0A5KkrkBQf69W+IapnO6VDw0RsO3LWblv3lBpu9/PH86tGlRjkXdDntmEEAkCPJtbvOtDD7DO2Y0g3%0ABOsQjCcEe85rI2ktGTWu5UxrmrBF24/wg5kJJYhoKBHtJaIMIprgot1oIhJE1FWxrT0RrSWiXUS0%0Ag4jinO0fCJolVdWsfKgHV5VeQ5Fv7+nuvpEGSuuUXD7eFff3a2p7vcZJ0OmyZ/pjwwuDND/zF22T%0AqyFr6gj0TfWusE55dcry69FcKiefWNm7e4xhwomGNSoja+oIjNAZe1HRYIu2QWhnHWFNmwkNiCgS%0AwIcABgPIBrCRiOYIIdJV7eIBPApgvWJbFIDvANwuhNhGRDUBGF+9hPEKrQmHHjcKd0+vb+7ujt3H%0AC2zva1YtD9By5keaEBft9QTIE9omJ2Bt5mk7mYzk+eGtMLRtXbSp7z5Ik2GYig0r2gzDAEB3ABlC%0AiEwAIKJZAEYBSFe1mwxgGoCnFduuArBdCLENAIQQjukYDCTQ7gdKRndpUIErmtrTr3kS+jX3f/l1%0Ab3h2aEuMaF8fLet656evRMuIEhMVoVlZU0lsVAQulVp8Pj/DMKENK9oGcfvljbFkT47dNnYdYUKI%0AZABHFO+zAfRQNiCiTgAaCiH+JiKlot0cgCCiBQCSAMwSQkzTOgkRjQcwHgAaNWrklaDO3BKMwpXn%0AiJwbOtR4ZMBlGNSqNt5auA+rMk7p2ieUn1/RkRHo2ND7dIVahPL1YBjGPNhH2yD6t6jNAW5MKKOl%0ARthUTiKKAPAOgKc02kUB6APgVun/dUSk6YgrhJghhOgqhOialOSdNdTIIi9ahGoebVc8PaQFOjWq%0Abnuvxw3d0wwC8jHv66tdiIphGKYiwoq2H2EDCBNCZANQVgtqAOCY4n08gLYAlhFRFoCeAOZIAZHZ%0AAJYLIU4JIQoBzAPQOSBSMx4h687+mErIxwy3FF/f3tMD9/RpgtoeZrEJv+kao8UDVzSze99BXkkJ%0Ar27A+AAr2n6kXQMOlHHHE1c2N1sExspGAKlE1ISIYgCMATBH/lAIkS+EqCWESBFCpABYB2CkECIN%0AwAIA7YmoshQYeQUcfbtDhjBLOmIInujO4aZftKgbj5eubu35BEIAE69ujZZ14/0jGBMUDG5tX4zo%0AnZs6YGSH+ph6PRdgY6ywou1H9BSOqOjc1ScFAPs/mo0QohTAI7AqzbsBzBZC7CKiSUQ00s2+ZwC8%0ADauyvhXAZiHEXH/L7C9Y0WaM4u4+TTD/8X5mi8H4EXU60OjICLw3thOaJlU1SSIm2OBgSMZUZP06%0AOoLnfGYjhJgHq9uHcttEJ237q95/B2uKv5CnIujZ/sgVzhMUewa0NC8jCxENBTAdQCSAmUKIqU7a%0AjQbwM4Bu0uoU4yF82zPuYO3GT6x4ZoDZIoQU0ZFs0mYYf+NP/2m5EmedBFNrFQUN08d0MuW8ipz4%0AwwC0BjCWiFprtHPIic94jsXCqjbjGrZo+4lGNSubLUJIUFpmfUhFRfKcjwkOwq0yZKC4oXMyKsdE%0AYkibumaLEhT4MzOOG3zJic94iPppwW6QjBrWbhhTqRRjHYzu6cMpwZjgwOj8y8GIp1MJPVVuiQjD%0A29VDJBf0MRutnPjJygbKnPiBFCwcsfDEnHGDKYo2EQ0lor1ElEFEEzQ+f5KI0oloOxEtIaLGZsjJ%0A+J+46EhkTR2BRwelmi0KwwAAUuvEa7oy1UnwLL1bMDK6SwMAQIs6nAkjjPElJ779gYjGE1EaEaXl%0A5uYaKGIYwXo244aAK9o6/ce2AOgqhGgP4BdYl7cYhmECgpYFd/3zV5ogibGM7FAfWVNHoH5iJY/2%0Aa5fMqUpDCF9y4tthRIGpcMfRdYRXdBh7zPDRdus/JoRYqmi/DsBtAZWQYRiGwfQxHVGvWiV0b1LD%0AbFEY/dhy4gM4CmtO/FvkD4UQ+QBqye+JaBmApznriHew6wjjDjMUbS3/sR4u2t8D4B+/SsQwDMM4%0AMKpjsvtGTFAhhCglIjknfiSAL+Sc+ADShBBzXB+B8QS1ns32bEaNGYq2S/8xu4ZEtwHoCmulOa3P%0AxwMYDwCNGjUySj6GYSo4gh0vmRDGl5z4jGeoLdps4WbUmKFou/MfAwAQ0ZUAXgBwhRDiktaBhBAz%0AAMwAgK5du/LdzTAMw5jKl+O6obC4zGwxmAChVjwsFlPEYIIYMxRtl/5jgC310KcAhgohcgIvIsMw%0ATDnD2nJuaEYfA1rWNlsEJoCo8+6XsUWbURFwRVun/9gbAKoC+FmK4D0shBgZaFkZhmEevzIVj1/Z%0A3GwxGIYJQtR6dRlXimRUmFIZ0p3/mBAi9PNoMQwTsljT+wnFa4ZhGEd6NauFK5onYXXGKZRaBPto%0AMw5wZUiGYRgXcFpchmGcUSkmEl/f3R2X1a4KgC3ajCOsaDMMw6gY0b6e7TXr2QzDuCNCmpGzos2o%0AMcV1JJz59p7u2HE032wxGIbxgWmj2+OxQal479/9GNc7xWxxGIYJcj66tTM+W5mJVvUSzBaFCTJY%0A0TaYvqlJ6JvKpWoZJpSJjoxASq0qePumjmaLwjBMCJBSqwqmXNfObDGYIIRdRxiGYRiGYRjGD7Ci%0AzTAMwzAMwzB+gBVthmEYhmEYhvEDpK5qFKoQUS6AQ26a1QJwKgDi6IFlcU4wyRPKsjQWQgRtwAD3%0AWZ9gWbQJdVmCts9yf/UJlkWbUJdFV38NG0VbD0SUJoToarYcAMviimCSh2Uxl2D6ziyLNiyLNsEk%0AS6AIpu/MsmjDsmjjT1nYdYRhGIZhGIZh/AAr2gzDMAzDMAzjByqaoj3DbAEUsCzOCSZ5WBZzCabv%0AzLJow7JoE0yyBIpg+s4sizYsizZ+k6VC+WgzDMMwDMMwTKCoaBZthmEYhmEYhgkIrGgzDMMwDMMw%0AjB+oMIo2EQ0lor1ElEFEEwJwvoZEtJSIdhPRLiJ6TNpeg4gWEdF+6X91aTsR0XuSfNuJqLMfZIok%0Aoi1E9Lf0vgkRrZdk+YmIYqTtsdL7DOnzFIPlSCSiX4hoj3R9LjfruhDRE9Lvs5OIfiSiuEBdFyL6%0AgohyiGinYpvH14GI7pTa7yeiO32RKVjg/sr91Yks3F+DlED2We6vLuXg/lp+/uDos0KIsP8DEAng%0AAICmAGIAbAPQ2s/nrAegs/Q6HsA+AK0BTAMwQdo+AcD/pNfDAfwDgAD0BLDeDzI9CeAHAH9L72cD%0AGCO9/gTAg9LrhwB8Ir0eA+Ang+X4GsC90usYAIlmXBcAyQAOAqikuB7jAnVdAPQD0BnATsU2j64D%0AgBoAMqX/1aXX1f15b/v7j/urTSbur/ZycH8N0r9A91nury7l4P5aLkNQ9NmAdkaz/gBcDmCB4v1z%0AAJ4LsAx/AhgMYC+AetK2egD2Sq8/BTBW0d7WzqDzNwCwBMBAAH9LN9MpAFHqawRgAYDLpddRUjsy%0ASI4EqfORanvAr4v0IDgidaAo6boMCeR1AZCiegh4dB0AjAXwqWK7XbtQ/OP+yv3ViSzcX4P0z+w+%0Ay/3VJgf3V0c5TO+zFcV1RP7BZbKlbQFBWgLpBGA9gDpCiOMAIP2vHSAZ3wXwLACL9L4mgLNCiFKN%0A89lkkT7Pl9obQVMAuQC+lJbZZhJRFZhwXYQQRwG8CeAwgOOwfs9NMOe6yHh6HUy9t/0E91furw5w%0Afw1qTPte3F/t4P7qnoD32YqiaJPGNhGQExNVBfArgMeFEAWummpsM0RGIroaQI4QYpPO8/nzekXB%0AupTzsRCiE4ALsC7fOMOf16U6gFEAmgCoD6AKgGEuzmfafeTi3GbK5C+4v3J/dTww99dgxpTvxf3V%0AAe6v3uO3PltRFO1sAA0V7xsAOObvkxJRNKwPge+FEL9Jm08SUT3p83oAcgIgY28AI4koC8AsWJe3%0A3gWQSERRGuezySJ9Xg1AnkGyZAPIFkKsl97/AuuDwYzrciWAg0KIXCFECYDfAPSCOddFxtPrYMq9%0A7We4v3J/1YL7a/AS8O/F/VUT7q/uCXifrSiK9kYAqVK0awysjvZz/HlCIiIAnwPYLYR4W/HRHAB3%0ASq/vhNW3TN5+hxT52hNAvry84StCiOeEEA2EECmwfvd/hRC3AlgKYLQTWWQZR0vtDZlZCiFOADhC%0ARC2kTYMApMOE6wLrklZPIqos/V6yLAG/Lgo8vQ4LAFxFRNUlC8JV0rZQhvsr91ctuL8GLwHts9xf%0AncrC/dU9ge+z3jiXh+IfrBGl+2CNjH4hAOfrA+vywnYAW6W/4bD6HC0BsF/6X0NqTwA+lOTbAaCr%0An+Tqj/Ko6KYANgDIAPAzgFhpe5z0PkP6vKnBMnQEkCZdmz9gjeQ15boA+C+APQB2AvgWQGygrguA%0AH2H1XSuBddZ8jzfXAcDdkkwZAO7y970diD/urza5uL/ay8L9NUj/Atlnub+6lIH7a/n5g6LPcgl2%0AhmEYhmEYhvEDFcV1hGEYhmEYhmECCivaDMMwDMMwDOMHWNFmGIZhGIZhGD/AijbDMAzDMAzD+AFW%0AtBmGYRiGYRjGD7CizTAMAICIhhLRXiLKICKHamJENI6Icoloq/R3r+KzO4lov/R3p3pfhmEYhqmI%0AcHo/hmFARJGw5sAdDGu+0Y0Axgoh0hVtxsGaW/QR1b41YM3b2hXW3LabAHQRQpwJjPQMwzAME5xE%0AuW8SGtSqVUukpKSYLQbDBA2bNm06JYRI0tm8O4AMIUQmABDRLACjYK3k5Y4hABYJIfKkfRcBGApr%0AsQCncJ9lGHs87LMBhfsrw9ijt7+GjaKdkpKCtLQ0s8VgmKCBiA550DwZwBHF+2wAPTTa3UBE/WC1%0Afj8hhDjiZN9kdyfkPssw9njYZwMK91eGsUdvf/Wrj7a3Pp9E1JGI1hLRLiLaTkQ3+1NOhmFAGtvU%0AfmV/AUgRQrQHsBjA1x7sa21INJ6I0ogoLTc312thGYZhGCYU8JuiLfl8fghgGIDWAMYSUWuNpj8J%0AITpKfzOlbYUA7hBCtIF1CfpdIkr0l6wMwyAbQEPF+wYAjikbCCFOCyEuSW8/A9BF776KY8wQQnQV%0AQnRNSgrKFXKGYRiGMQx/WrRtPp9CiGIAss+nW4QQ+4QQ+6XXxwDkAKhwo3JBUQl2Hs03WwymYrAR%0AQCoRNSGiGABjAMxRNiCieoq3IwHsll4vAHAVEVUnouoArpK2MYwdFovA+szTZovBVAAOny7E0bMX%0AzRaDYfyqaOv127xBcg/5hYgaqj8kou4AYgAc0PgsrJeh7/pyI65+f5XZYjAVACFEKYBHYFWQdwOY%0ALYTYRUSTiGik1OxRyZ1rG4BHAYyT9s0DMBlWZX0jgElyYCTDKPlqTRZunrEO/+45abYoTJjT742l%0A6D31X7PFCEkycs4jZcJc7Dt5zmxRwgJ/Ktq++HxaD2C1oH0L4C4hhMXhYGG+DL3pEGdHYwKHEGKe%0AEKK5+H/2zjtMiiL949+a2QgsOccl5+gCBkBBQBBzRO8Mp5566nlnPMwBA+fp6fkTA3qm0/PMioIg%0ASJSM5ByXDAssLMsuy4ap3x/T1dNd09Vpumdmd+vzPDzszHRXV3dXeOutN1DanlL6vPLdk5TSycrf%0Aj1BKu1NKe1NKh1JKN2nOfZ9S2kH590Gi7kGS3Ow8UgQA2JMvNY0SSbIyZc0BAMAPqw0tACUO8VPQ%0AjsXmE4SQ2gCmAHicUrrYx3omPTLWuUQiqcxQSjFzwyEEFPVLRcjdmFZQXIZLJy5QBXaJROIfRtpS%0AiXP8FLRd23wqx38L4GNK6Zc+1lFSiVi6Mx8nT5cnuhoSSaXn0ImSuC7gv1+1H7d9vBz/XbobABBy%0Aee2p6w5g9Z7jeHtOlCWhRGLJiZIyXDZxAbYfPpnoqkiqEb4J2rHYfAK4BsAQADdrQv/18auuyY5U%0AaAP5RaW45p1FuPezlYmuikRSqdl1tAgDX/gFb82Nn7C691gxAKCsIjyYlSsa7YJTZXjoy9W2F9BF%0AynE106tMCghJHJm9KQ+r9hzHqzO2JLoqScvx4lIs2HYk0dWoUvg6WlFKpwKYyn33pObvRwA8YnDe%0AJwA+8bNulQkpZwMlZRUAgI0HTiS4JhJJ5YZFYpi35TDuOq9DXK5ZWq53sWFb0m/N2Y4vf9uLdo1q%0A4U/ntbcsp7g0PA7UTA96XUWJz8zdchhdm2ahce2MuF6XUgpCwi2O/S8Rc8uHy7Bi9/FEV6NK4WvC%0AGolEIpEkFwFF2AhFuZf7R2mFXl0QDDDBJ/zZrikJO0wKTJWPm95fisvfXBj36749d0fcr1mZ2XJI%0AY1Yj+5knSEG7EiCdISUSiVcwIdetnbQb+DFMFbQFv9so0INaSeJNIuJaf7l8T9R3svWI0fZFKWZ7%0AgxS0JdWO93/dice/W5voamDD/hNYLJN3SOKMGvkjjsIqE6wZ7BPTrtutilSwSRxDDP/E3mPFyJXR%0Aa2KmtDzkOopQdUEK2pWAeDfhoydPWx+UILyQDZ79cQM+Wbw79oJi5MLX52PspGoduVKSACKmI4kT%0AtCmAVXuOgyqjm9OqyGldYhdty5u69oD696C/z8Z5L8+Je320lJRVoKC4LKF14HHatzo9/hNu+XCZ%0AL3WpKkhBW6Jj7pbDOOO5mZi9OS/RVZFIJD6gCtpxlFZ5QXvmxkO4bOICfPXbXgBQBW6JMwghowgh%0Amwkh2wgh4wx+v5kQclgTves2zW83EUK2Kv9uim/NE8NP6w6G/0iS5nb5mwvR+9mfE10NHW6UWXO3%0AHMa8LcbZuU+eLsekedvjurBPNqSgXQmIpzniyt3HlP+T0+tYbh1Xb8orQnhzzjY1XFx1orQ8hCe/%0AX4cjMe44RQTt+A0sAa7jLtgWNpk6pmjzbJuOKP9LE22AEBIEMBHAaADdAFxHCOlmcOjnlNI+yr/3%0AlHPrA3gKwEAAAwA8RQip51ddE+lnlFcY3V+SZWGX7FG0nMy3MzYcMvz+xakb8cLUTfhZ8HssUEqj%0AIholI1LQliQ9D3+1Gr/KuJ4SAIt2HMVL0zbj/V9zPS97x+GTSe14PG39QXy8aBeen7LRk/KSQcHU%0AvE441FsyP/ckZgCAbZTSHZTSUgD/A3CpzXMvADCDUppPKT0GYAaAUT7V05AthwqxIw6JYwpLkj/J%0A2bXvLEJZRfILjAxKKU4poTYZIqGcPf/T5RXGB2g4UVKG7HFT8MwP623V49Mlu9Hp8Z9woCD+TrZO%0AkIJ2JSBZVt+J4ovle/HwV2sSXQ1JEsAG99353joxrd1bgGGvzMX7C3I9LdeI4tJyfLdyn+PzKpR4%0AfLFqotn5ybCVyxwyc48W45q3F1naq7LJvLqPiQotAGhDauxVvuO5khCyhhDyFSGklcNzPcGoyY58%0AdR6GvTI3pnLzTpTg0yW7PKlPLBwrKsWJEve21kt25uNvXyfHHGenb322dA+6PjkNe/IjO4tebDZv%0APlgIAPjA5jg8efV+AEDukeTe4ZSCtkQiqTT4FXhq59Gw4P7brnxPyzXioa/W4K+fr8Kmg862jZlw%0AsPlgIbLHTcH6/QWurq8K2kmgRS4rD9dh8ur9WJqbj+9XO1+AVGOMOgH/Un8AkE0p7QVgJoCPHJwL%0AQsjthJDlhJDlhw8b2+DawWlLKymrQEWIYvfRYny+TOy4/sePl+Oxb9dhfwLCBmrpO34G+j47I6Yy%0ApjP78QSjHRaIYJz9aV3YqXSng6gtdoYbp4v/gGbh/di3a/GTxtnV7BrHikodXSdWpKCdZBwoOIUt%0Ahwp135k10Ae/XI3scVN8rpXEK9btK8CuozKklFtYXwj4ZKsfj0QoK3aF/SBSHN4Em4M2KVoftxNz%0AEiiyVfjtcqtU7OxwkQBQzdgLoJXmc0sA+7UHUEqPUkqZkfK7AM6we65y/iRKaQ6lNKdRo0auK+rU%0ANKjLE9Nw96crcMVbC/G3r9cKw8cdVQSmWMLLlXtkshFriLuiUmvTingjGg4jiaO0xxofbNWndeXa%0APlK5JlRJG58u2Y0/fbrC8pzXZm5B3/EzcNjAdt8vpKCdZJz14iyMfHWe7rvjJtupzGvfK16buTX8%0ARxJou4CqZ7t50f/9inP/MSfR1ajEhNuD1/Iwa2dT1hxQHYL9oqQsPKGWcxMzpRRLdhwVtnleA+22%0AZyRTn+IdmYKCF1tWEcK9n63E5kPJ7TwWZ5YB6EgIaUsISQMwFsBk7QGEkGaaj5cAYAb+0wGMJITU%0AU5wgRyrf+YK2xRWcsmdiMW39QRwt8kcY0naBx79b58s13OB0lyuZEI3JszaFI5jZMUlxOzQ5OW3a%0A+rCCwq+2ZYQUtJOU48WRrY2r3o49be0Pq/frYogmC0dPnsa/f90pnPz5r5NIRoiJ3UfFNmW7jxZX%0AKseYeKJqUjzWaGrb1W0fLY+prJ1HipA9bgq25RUa/l5SFn635Vxa8u9W7cO1kxbjW4H9Nt9H3Jp+%0AJCK5hKiup7l2zkcnYazbV4DJq/dj6trwJBnPZDvJCqW0HMA9CAvIGwF8QSldTwh5lhByiXLYvYSQ%0A9YSQ1QDuBXCzcm4+gPEIC+vLADyrfOdTXSN/O9FwRs63Nz+4gdn5askvKo1y9hOx3aVDp1H0oG15%0A1mWdKq2w5Vhol2W5+brr2nmkRkKzF2OyU98L1WcjyYcDKWjHyP/9shWfLHbujGHFD2siQvHeY7Hb%0An/35s5W4y8a2Sry5/4vVGP/jBqzfH17J7zxSpBv4TleC0D1uGPeNsePL0ZOnMeQfs/H0ZHte19UN%0AJiPy8hilFJ8s3uXa9k4rfB6N0X6P2S9+ye02rdtXgOxxU3BKoNFepYTUPCbYweLlYza5bDxwAtnj%0ApmCFTU18IkxHRNfkNdp2dyqSwb4cCJv6sR2KREApnUop7UQpbU8pfV757klK6WTl70copd0ppb0p%0ApUMppZs0575PKe2g/PvA13pqBKhzJsyyfx5l5/uH0S5Kv/EzcPEbv9o6/7KJC2wdV1oe0rWVBQaR%0AtOw0665PTsPwf4adSL1waL767UVqeeFKWJ9jpPB4f8FOrNkbW1hgp91azSxrUelNB08kNBGfFLRj%0A5JUZW+K+9VRQXBZ3Y36/YNuITKAe9do83PvZSvX3If+YnZB6+Q0/tr88fTOyx03BCSUUktEgLIkI%0AWPzzW7O3AI9/tw6PfrvWdlmzNh1StUpeankzUoIAgNNleiGS15yxKCKMYkWDVjMtaFguL1yyZ/Dj%0AmnC587YcxordxyzjylLBM/QTuwJBgBDM3HBIPb6krAIvTt0YFaItSeRsnPXiLNz6kcyKZ8aWQ4XY%0AdMB4dydRaAWzgMBXwo52GbAfPnDoy3PQ5Ylp6uejJ93P4XvyT2HzwUK0e3QqZmriU8/elIdDJ0pc%0Al2sXIxttALjkDfGiw06fddqv7Wq0R702HyM4k9x4IgXtSkjvZ39G3/GxeTgnC5GOGu4pvAabd1jw%0AUjjoN35G0iQ+eWP2NgDJZT+bjDCBmN+mzFcWnnYdikrKKnDLh8tx47+XAojWLsdCRmpQvQYAzNmc%0AhzNf+CWq7ZZpTEcKS8rU33/bdQzZ46ZEOc3yVWTanKLT4escOnEaV7y5EC9MNY+znRiNtr2LfrZ0%0AN277eDm+WxU2n/l4US7embcDHyzYqTsuEeYvIljynerOnvxiZI+bEpW4ZOSr83CpTa2vCK+HRW15%0AfNZSv9jHRUYx6hNObpPtYGmf9x8+XIYr3ozN1JQ6iO1k9PtjDpQdZtfmn5f5edbkF5XieHEpthwy%0AXkDtOlqEN+dss31NJ0hB2wJKacyZ2BLF/5buxqo99rdyEhFXV5TpLR4CZ35Rqat4xvEgHtEvKiMi%0AAYvZfYq0wTxsktum2Ffy2uVYzAFSguF3xwTpcV+vxcETJcjlQmGxe9l6qBA9n/4Z360Ka6a/XhE2%0AOZm/Vb+rUcabWbDrKYJCnqLJ2qBkmwuFKJ76fl1UUpBEmF3YHVq2KlpEZsd+oCB8TzXSU7jyEi9o%0AJ5Ownwys2RsON/ntytgc9PMMNLJObXf5jItm84mZoO3HO2YhRJ8zSDzlZN5TIzBxUpwTAdWsXNNj%0A2PsweHSfLhGHY3Ry7Vs/tL9TZPTcTpVWoIjzB9Da0xMQbD98Ei9M3QhKKW7491K8NG2zL9FIpKBt%0AwX+X7kbOczOTPlWqEeO+WYvLJi6w3fHsZmPyEqLaWOkRjW8HCkocxe604uWft3hWlhNEjiNy6jZH%0A1Whzj69cEZTTU+wNaawctrjkNdqTV0U7SNmFDfpBpSrMcY93AmMOr8uVcH/M5CNFmTl5h9hS3kFW%0AeQhMUGC/M5vTTQcL8dGiXbj3fyt1pyVG0HZ2TbZYoYL53G5x5RUh3P/FKmw9FLvpAj+OSodla37Z%0A6Dzt9u//vSTqO6dN9qOFubrP/HyyW5NoRRTpBgAWbjc34Ssude7Y+d78ndYH2SBiRudeKaNVKPR9%0A9ueo3y3D+wnm40JvNwAAIABJREFUsXfmbkenx3/SKSltxdHWHGTHJEckPwDhHevuT003PJ5xy4fL%0AMGneDuw9dko13fNDyScFbQuYrez4Hzf4do09+cUY/s+5vsV1nDR3u63jPlu6x/ogjxFptMtD4kls%0A6MtzXF8v57nkM7kxcmLLLypFYQyZxqoq5SHjyYU1F1HUCh5V0FYaHq+5ql8zzXHdQiGKHYdPqrGe%0AWV3SFIn75Gm9lpxdk3/PTMjko5LwNt/sTpmNKTO7YuezyARBTuWlOpjFUd52ulvGH88/C7uaxs2H%0ACvHNin2493+rHEW7KK8I4dYPl2G1siO4cNsRnDNhFr5buQ/jvl6D3UeLoxc+Eh1r9h7HrS4i+Bw4%0AHq3RfkjJDDzy1bnIHjfFMnW7kbO0FhaLHggvVNfuLTDMMGllUualyZlTVF8L5bMbof8PH0S0xswJ%0A217UEXNe/GkTSstDOrMWO/XTlmtH4OUsT3WcMtiV5OcH7bji5yayFLRtsnC7ezu8krIKU+3H+wt2%0AYlveScMwQ9oy3PLRosgAYpbcRjtxvD7Lua1SYUkZ/rN4l6MVIWv4vMbLr23ZIzE4oPjFb7kRQZs9%0AhoJTZdU63nZFiOLL5XuwYb9+J4lph48XlyJ73BTM2RyO0RoSqT4FlKuCdrhPfLZUv93pRlv59rzt%0AGPbKXHX3iy0G0hQt+6lSXqNt3MaZhrosxGu0jccAppFjGvEA9zk9qB/mzfrW+v0FvpiQOS2SP55/%0AH3Y15OywPfnF6PHUdNMsg1p25Rfjl015uP+LVQAigtnbc7fjf8v24MEvV0eZ8kj0mOV/cMoPq/fj%0At13HVPtaPqlbNNxC3KS5BAMEF7/xKx771iCogcl5R06exvXvLraoRzgyzX8W5UaKNCnTyeKXHXqg%0AoATT1x9Etyedh0FftCNartH2LSNt+TM/rMfSnfnK7+bla61ynvjexo655v7tjBmqM6TJi1q7N5JB%0A12z3QlX6WV/WMVLQdsHeY8WOVo9dnphm6qCgCpsmLcvI7okXQhJF0elyvDRtEx79dh2e+G4dFu/I%0AV7+3Ymlu+Nh4CdqVifwqElnGDSFK8dBXazBrk37ruUIRuFjbZ9uwrLU41Wgzth/WmyO50Vayds/S%0AQfOmn9HaL/M2zm/L8tFERHG1UzhTktQUXugwNr9ZsfsYxrz+K96Zt8O0Xm5wajrCx8kuC/H3aq8c%0AVgzTZv/XYtfuyMnTOGfCLGw5qBfkUpVdAtZuKKhwoSQJY/Z0tLs4dse5xRqhsHZGqumxfNs2a39u%0AnSE/XrQL6/bp52AjueCWD5frhEwzoZD9VlxabjkHMnlh1qY83PGf30yPXbjtiLo4OVFShqveWhjl%0AMwIAMzccshT2P1iQq/5t7Szp7Nlqn42dMUO0I65VKGrDNIrKJCTSZvwwrZOCtgsG/X02rn832o7M%0AjLX7CoS/sX5uloSBd9YCwtqVZOD1WVvx5pzt+EHRyJeUV2DN3uPo/tR0TFtnM0kOd+vJKmi/+NNG%0A/Lo19tB72olAP/Dq79uNjWNVgGkeeOGUyTbMXIINikzotJozDxeeRva4KfhmhbkTrJv47ayPMi3Q%0A1ryTWLLjaEQ4i2rjxuUw7S1TRLP428ty9SZGbLzgzV/Ys2GfedMRUdc6pDgertpjPzMmpRS/bj1i%0AqQV32p/5RQSvPbardecnzdMWO4MzNhzCvuOn8O9f9Xa0qcrL0L5LaaPtnjfnROaue/67Au/O24Hs%0AcVMwd8th4TnaNmH19p3IzvyxWg2oUyfMTxdHK8S0yeesoDTctrs9OR2PfxcdvcPJM9iw/4Rq+nr9%0Ae0vUjNO/bDyE5buO4bWZ0f5JD321Wvf5/2Zt1X3+ZoXe0dXSPtzhGkYr5th58qqNts3X9NGiXHFZ%0AHidB0yIFbZes2nPcM6N5poVz6iRhZmrihGNFpVFb507gbUcBYLUyWPGRE0SwJ8n6bXmIxk2ju9hg%0A+0zEO3N3GDrreAUvP/zHh2RIIgghowghmwkh2wgh40yOu4oQQgkhOcrnNELIB4SQtYSQ1YSQ82Kt%0ASyBAECBGtrl6h7+QKmwqdbMYLFmKYyN7TC1WsaiNYBpO1oaX7szHtZMWa+qov5cNBwrw5Pfrot45%0AbwKyTNn14SMIMTmPqp+NFxv8OCUat5gw6URTO3NjHn7/7yV4f4H52OU0kyMvmLs1HeGPs9rxYA5R%0AmVz0mhT2bJT2R+Fu16M6YTY/vqURtPMKT+OdeeHPN72/FIWCnVBtcaKY8pRSDHtlDj7hBF6z9sLv%0AZuk0oGav2DA8X/R3Th15WV2NfKZC1PhvIy58fT5+9170XBVJ8hIN78dQopnbi06X4/4vVvOnmOJU%0AdOVttEvKKjDkpdmqieA/pm9SF2PZ46Zo0rvbo5jzk2Ft9NFv1+GgEu3GD98VXwVtq4mbEHIzIeQw%0AIWSV8u82zW83EUK2Kv9u8rOePFsPFRrGU8wr1DtpjP/RPF6tXZgGyiyMoNXLj0Xov/+LVXjkG/ex%0AL434Vln58iYvj3+3FtnjpuCcCbN0QiSrPhOgKkLUNB7w/Z+v8kzrPXbSYlWYccKsTYccCekitMLh%0A5oOJSexACAkCmAhgNIBuAK4jhHQzOC4L4VTO2hH8jwBAKe0JYASAVwghMY8tKcFAtEZbdTQM/89+%0ALld+4ENd8TDB3Urgsito/7brmKpdZe2RP5f9zk/2E2dvx8eLdkVlLGP3xLa0RVvbqgDPlc8uIxIu%0AWPkVIYoxr89XE16kphhHOzGDmcnsOmoej77CoZlFlKDt1nSE+2zVPlS79hTegVTfbiilUYtAiR67%0ATydA7O14aA8RTXcHCkqw43C0SYTb6XHRjqOOFt3/W7oHBwrMo3xZ3ar2Z943S9un3SSt23qoUNUC%0AG/VZM0WF1nFSPd5Koe3Qw1Arx4QocLCgBLvzi/GkYnozcfZ23PT+UtPzzKiTqTc52q/s4s3T7KT4%0AsZvum6Btd+IG8DmltI/y7z3l3PoAngIwEMAAAE8RQur5VVeeK95aiJembY7qYKNfm6/7bKXFsYtR%0AU3zCYbbJWFZhIs3xtjyXQh8FVuyOaN+0nYBpGvYdP6W7RwqKJTuOqoJVeYiabv99s3If9h07he2H%0ATyJ73BS8/2ts72J73knHTmC3fLgcYydFnGGW7DgateVsBxYdAgD+/NlKkyN9ZQCAbZTSHZTSUgD/%0AA3CpwXHjAbwEQLvq7AbgFwCglOYBOA4gJ9YKpQRIlMkU+8wWp6xtRbTJFgI0E8gtxn87g+3MDYdw%0A5VsL8ZniYMfaLm+nyYoSacdYdlSeACHIKywRaph3HC7C8H/OxUqlr7HrRDTcxtdjk/XRolKs338C%0A45RFNrNDdiJY2M0yGWt0hqjFi21nSGcabfYz/8zZ9diih0KajnhFgBBb7eNVjamD6GjR927tbv/9%0A6078XtEK3/DvJZi6NmIKaeRIuONIkaFAaq+WiumITtjkd6Mif7MkZ0aIIuxsOlioyhtGOTaMdmlY%0A5J2lBsooNwltzOA12mxnqdgiEZndt6vdqRINBZXNRtvuxG3EBQBmUErzKaXHAMwAMMqnekbBVpH8%0ANtBRn0wZ7DpwDX5pFm4ThEvim8Yikygp/OQjEk6G/9NeylKr6tuZYykFrtUIreUVoSjbUp5AAPhE%0A0Yo/G2P4xXHfrMVEk4GLR2t7/sWy8BbftZMW2w4DqX3miYrlzdECgHavcq/ynQohpC+AVpTSH7lz%0AVwO4lBCSQghpC+AMAK1irVAwEJmAQyGKibO3qSGoItFqwscyoYcgbNMsCo3IFlNWTdLOxL9mb3gC%0AOnQirJFm9r8lnCkVM5sQhawUCdpLc/Mx4PlfhCZiMzcewra8k+oEyLT6rHuLbMPZRMKuWzszxfA4%0AL3E6efHH8xFb7JbHa52tFmIBVdDmBXvlfOUzpdJ0RIT6amy+ckKIYyUHm8PsmkXFss5bmpuPoydP%0AY/7WI7jr0xXq97zPBIPJCT+u2e9Y60yh74e8gGm33T9rkhPDrrzBuHTiAjzqMtvj65yNN+N4cSl6%0AP/NzVHIj3gbdbuhCu8OL9t5F5/jhHuanoG05cStcSQhZQwj5ihDCJmdb5xJCbieELCeELD98WOxE%0AIeL7VfvQ6bGfdBpFLfGKMxuw6bmxJ/8UZgqc47QNdP3+AlxnEnaIb0hW/W7TwRM4ZTO1tahu/5yx%0AxTS0IP+of9tl7ZAVDBBPt3lmKvZedrjzk8iA+yGXHMEPikvL8Z9FuTGFebTAqBWoD1cxBXkVwAMG%0Ax72PcB9dDuA1AAsBGI6MTvpsSoCg+HQF3p67HbM25eEf0zerOwbsvVdodkCAcNu+6P9+xe0fG3vh%0AM0HLyK9AS7kNIapE0bJmcinXoxLNKMeJTA1EgvZCxZGJCfRWiLSwvMKANzHJSAnq6u1kIrbb+5xq%0AtEV266Lf7V7XaqjlQyNGdgeiF2gyvJ+eH1z6DBE4F24mzduhc5y0dIqLcZrgBV7m62EEQdik6p7/%0ArsRdn66IWtxRGg43aUQoRHX3cN0k/TxuVyY5pgmtqJ0jKZw5ijL+K8j2eNXbi0zPMzJPKSmrwGsz%0At6LgVBnu+3w1ej/zsxr+cOUe7U545LUZxcTWY3OHC9Twby3jvl6DEx7nsPBT0DaduBV+AJBNKe0F%0AYCaAjxycC0rpJEppDqU0p1GjRo4r+NK0zSitCAkTxVitHl1GBXJVjlUz0g5UVolvnGynFpaUYdRr%0A83Hf56uEx1g5oIUo8PovxivbyDH6OtlxurDacswvKkVBcRlOlVbgi2V7LO243L7OeGRL/2VjHp74%0Afr3Oichj9kKvhW4JQDtzZgHoAWAOISQXwJkAJhNCciil5ZTS+xTzr0sB1AVg+MKd9NlgIIDPl+/B%0AhJ82RS1mmFBIuc9MqywSTlkbEC2uGXYEw0jc1fCxTJPNC4Xss0gDWnTauC4sMxoT5K2IlE+Re6RI%0ArNHmqkERnvxU+3UHswJ7TFbCuVHUJPNyqe5//tnZ1YDyix67iwiR8yV7lhTArM32F+bVgWnrDwII%0A270ud+DzEgg4d5ZduP2ozlaXUorCkjI884PxjmKs5gC8MuxqEwGTaJy49x4vjsooSgEMfmm24bkP%0Af71GV9etefrEPBsOiKOXaUnTxM7XtmVKaUyZJL1g9L/m68bzglNleOL79QiFKN6ZGwktGqL6RYfZ%0A4sbu69VmlRads2RnvufzrJ+CttXEDUrpUUopkwrfRXjL2da5XsAmFH4OYIKj1VgeS4P9cvkePPJN%0AONuVncF/wk+bTH93EoaIvy8zQZ+FOTNzFiyxEFrsDHK7XKRVJzB3suo3fgZ6P/sznpuyAQ9/vQa/%0Abos9LJ9hPVw0A6fOq2yFnedT9lAAywB0JIS0JYSkARgLYDL7kVJaQCltSCnNppRmA1gM4BJK6XJC%0ASA1CSE0AIISMAFBOKY05lSqzGQai/QiY4FVeEcKLUzeqyTGYbWKGQDhlE7qVHbKdnRJei8a2N3mh%0AMFJX4zJFQn/E5MSumUQkpft5L89RnY1FpiOMIydPo8sT0/CWEi7UiUabTeLadwUAu44Wod/4Garm%0AzqnjYN6J03jkmzXqThq/A2FXcOK1/KdKK5A9bgomzTOeSLU7I0blsH57sOCUTiiQRFi957ilplNL%0AgBBXUX6AiDMbVZQ5wh1fV6VH4HuEVXtmXWhPvrljpBFmJV/5lr3nOkVjS86PZV4pCN2yUzDXs6gf%0ADN5e3SxWuPYWzXZW5myO7IKYjSFeWzP4KWibTtwAQAhppvl4CQAWZmI6gJGEkHqKE+RI5TtPYROK%0AaDVtNdnG0l4f+mqNGr7Hi4avvQWrNsIL5WYLhojWToxoW8kJTws0EWZQ2BNCmIZfpDlkxLLQNzOL%0AYWgjitgOexi9j+OgVvahlJYDuAfhfrYRwBeU0vWEkGcJIZdYnN4YwApCyEYAfwNwgxd10kbb4O2b%0A2cS8fv8JvDNvh6ohYVpgoaAdsie82mlXrHpM+GIabV4bGrmmsTAhitnN21pbwSZ/tuhgWkVeQ823%0AKdY/mLmWEwUCE4BTuOyTXyzfg/yiUny/Khyv3KmJ14cLc/HZ0j1YvDPsa8I/I/vPRH8eW4iJnJbZ%0A8WpSH+57dlVmly8RY1f5s2avPS2tGfd8ttI0LOW2PPOU7Qw+shjDydxAQEyT4FgpWXgB8OvfwnbM%0Abs0kteVRGluWaz/h745SfQviIwFp0d6j3YACZq/Ba6W/b4K2zYn7XkLIekLIaoRDht2snJuPcHSD%0AZcq/Z5XvPEUbSk4HN4GKMHsZlFLDzEtG2LXRNkNXVYv+yGvHzS7PJl3R6k80MGlxu21n1dgpFQsv%0Arq7n+jyzkEhL1cQAF7xmz7nU6TW8glI6lVLaiVLanlL6vPLdk5TSyQbHnkcpXa78nUsp7Uwp7Uop%0AHU4p9ST4d4qmYVrFVWYUKVplXsMaqbdxeTx2bLQDnEabaa5F2jmRIGBld293go0yr1BO49uOlyZx%0AbDeLP4XdKxPAnZoGMNIV+3HRvQnrVVaBh75crWo8GVaRVVi9IzHJw8dHNN3W97H3WLFl8pXqQDzD%0AH642iKCh5Zp37GmCBzz/i+H3TsZfQsx3hSwVYVzTfODLsBnliybhbs3QhUUEjYtPkRdUUKqTwdhY%0AYIQbGcNsXJ227qBlmEYn+BpH22rippQ+QintTintTSkdSindpDn3fUppB+XfB37Uj88ux+NmAXlM%0AsQv+eNEunPfyHCzdab0+8EKI2u+gUbAUqoUlZbjg1XnYcki82o9o7Yx/5501jPAryePxU6W2NI9m%0AEVi0aEMSOoEfUytC4UD7w/85F7M3H8ZrM83t050QLwfdZCBoKmgbPwgmQIm0snY02ikBe+HGIil7%0A9d87Tc3tJgulEaI6HzpRguxxUzBbcfa1coZ2YjrCBBzRQogtltxq40SLEJES5ERJGYa+PAcTZ2/D%0Al7/tjYoCxM4SvSO2cD/NJQ1i7cpoXZ/CrUy2KuPpe/Ort2nJ7RZpwb3GTwEyKgqOxeLYTJuvNV9w%0Acu70DQdNzxOh9WdI5vmD79MhqvGJoPrxbdYmvYnQ9PXOn43ZGL/zSJGpHb5TqnVmSKFGW8HadCR6%0AQuqr2AUvV7Zh7aykvdimOP+VuY6Op5Tiqe/XY/OhQlsZGEUTG59Vywg/4lICwKjX5utstEvKKlBk%0AED+UZRqL9TnbtasuD4WQe7TI9nalFc/+sEENr5TMA6XXpGhsHuxqREs1Yf6MsFNOzfQUezbayv/8%0AxOjU3tQqAopdRHVmDlUfL8oNH2cSmxeILK5Pl1fg6cnrcbBAvGvFtqH5SYtpM1m2SbfaTZGgLXqP%0Ai7Yfxc4jRWrYTx52msgungngzKk2kqnW2CwI0N5jCEdOnkatjHC4RFE0GUnlQ9u37JiUxjJOi0xp%0AmFmcU3jTkWSFrxulVBdWcOOBiDOkNuoXAExd61zQtpJL9h+vJBrtZIZSis2HwjazfMchmmOMzos6%0AUGHl7khIOiODfFE8XK+MAtbvD3dQO7ZxHy3MxTcr91kel6uE54mlf7rt3JNXWfu/aif4i/7vV3R/%0AynNTfhW791ERop6aemgTI1FQVISoME50VUKr0bZrIaQKraJkBDYE6LSU6IyURrAj+HftNL6ydegq%0AbyitCGHR9qOWz4DtBkxdewAfLszFG7Otd2R4UxsmmKYEY9NoixJViIpjwi2fAY7Bxm9RfdToNcpi%0AKb+oVNkNOKz7XQtrpk//sB45z81U+6ZXCyiJN8Syw6Ad+y0FtIKSmJRLNxpkPgSsTcxEaHfMkljO%0ANnDaFvsyOY27boRVNlsvqbaC9rp9kdWRmelI9Cor8rd2ev1l4yFc/uZC02veKzDS96rxj3n9V9t2%0AgSKhn2eJkv1Ke983vb/Ukb2Y2/TwouxWXOnqX0yDvPVQIca8Pl90gmvs3kWsWfCsrvnYt2vR8+mf%0AbdkRV2a0dtZ2bfHLLDTaZq/mjev7Ys6D54VNRzTP9uvf9uLSiQuiBvdk1g5pYU5EC7YdxXXvLsan%0AS8xN6JngyLTQVlnZgOg2zwRZ1XTE5cMSLUJEYwoz9RCZhvDZM3nYPTPhhEX52aBo04x2K06VVYBS%0Aiu8VxcCRwvAO4eZDhdh7LH6TeaJJcNQ4S56b4s7GGdC3XztC9JZDLrMqCzhdXhGVCMsuZ0+Ypf7t%0Adi72ioJisYKIH+PNnrPb8UTLg19ahxD2imolaC/dma/GYkxPjdy6aPKtoBQ/rdNvSWgP1Q4stwoy%0ANsabmwSrYR67GqYXFcdJbQedu+Uw3pkn1g5EJ8iwdSnPGPHqPKzfL4656ZTHvl2Ln9YesK2lMAs5%0AGCuUAl+vULzQK4uk5xIzG20RVtpks2fWrE4mshvWjEqE9MCXq7F6z3FsO6w3BWJlJft7SOO89a1M%0Ampiwys4zMscC9GOC2ftZuP2Ia22c6NGKrscEe1E7YGOTqNyIjbZxfflyz2xXHyEKHCgoUSeHwycj%0AEUlEypWqSDLnIYiVP3ygjdltffypUm+VIO/N32l9kA34mN7x5v4vxPk4zNLN88RjyPUy3ni1ErSv%0AeWcRRr02H1sPFeoigvDJFNjzNUqfqt06dLvC/HxZJBxeKEQ9jydhpxGudhhSyUm7fvSbdbrPfk42%0AdjJIMta6DCP16ZLd+NOnK4TPlbepKw9R3yaPeC9aEonORtuuoG3hDGm25cg0v6lBvelIhrIo14Zn%0A1JZVWh5SQ3BVBqwepRppQ1kwio7Xao15jTbrKyt3H8f17y7xdOEbrpNxpdjiTGQnb7Uxwu5JpBHn%0Avx/TqzkAIPdIkTpGHtEI2nZ2A6oKbgUT3pk0GcnVmBkcN9HKMu7+7wrLY5zgNs44j5eO+W7gY2Vr%0A8XInONlISXQFEsGIV/Vh1qKj+7Htx+jG3eWJaYZlpgaJ7WgD2uxV5SEnqWbs4Yd23ckKku9MfiWK%0AAfSpZq14Y/a2mK5l901ReL940pVP9f9XVVxptMutTEfE5TB7Yl6jLcr4yCaGt+f6lq3TE5y2EyYv%0ARTJLmtsz88d+tnSPmp7+kMnEGgui5qBmkhQIJtrt6RMlZchKT9EJiE7NserVCNuCnzxdrj6nIycj%0ACpp0m1k9qwIBArhZVjiN0pNo3k1ANJnMtKrRjsycoke95r25Z7JQrTTaIkRaLid2Vnad3ypCVKfl%0AcOskFG/8ihziB2bJAqzIO1GiEyy0qby/XG5Pa2n0qLxyXvR+WZa8pASdC9pM+BUp18zKKSuP2BUb%0ALbJ5G8Kq2ndLy0PIeW6GGjJr5sY81dGaP47Bntf09Yfw6LdrVWdwv7RUoRDFDo0pz4GCU7jto2Vq%0AhBSh6Yemzr2e/lnNnskoc1jfuplpAMLx25nAfkSbvbUSjZuxkujU3vFClOzIT175eXPcr+kHovwH%0AVR0paCPaLIKNF3/7em3UsbHCYtkyykOhOKQiiZ3qMl0MeOEXfKuJxnLJGwvUvx//bp3RKVFcNnFB%0A1K6J3WxVljjwfq/s6BLWOLxX0cLX7Jm1blADQESjvSw3H+UVIXU84DVvXiZL8hOnC4JdR4tx5GQp%0AftGMVfd9Hrat/HHNfnXRWGqg0T5erDe382rLm2f5rmMY9spc/KwsBl6dsQUzN+Zh9mbjWOGi+vy8%0AXh+P16lGm0U3KTpdoWYj1dpoV5K1mCdUhnmsslLZtP4inEZkqipIQRvhyTevMJzU4Yvle9wVYnOU%0ASeUckyp8MB3xg9LyUNQWshP76HgSq6ZxQ4z2pAcM4g6bxSJ2wpGiSJKeKi5nI6ix0fYqy5xonF8w%0AbpgqNKUEA9h0sBBXv70I43/coHZtUWr1ZMdpPY2i/eQXlWLJjqO4578r8fL0sHZNK7SyNslrhL1K%0AxiOC2X5HMjeaH88LLPzCy6lAUzNdyVxZHlJt+bXOppVjdPcGJ4mOJNUTqdGuxlAKbFOyeX392153%0AK3Ob42lWht4svs+zM3Txt5OZto9MxWOaAPJXvmUezrCyUreGcQzeWHCrfeYXN/M04Rur+hSu1Wg7%0ANUEQzfmi96C9VkqAqKYH87YeUbfEt+adRPa4KViz9zgWbj8S1xTTseD02RkJ2kdOluJaJQssK81I%0Ao81rhP0WtNn7VF+rxa3yGjW+OTgVBGqmp6jlGrWHSrLp4QlSzpZYEYtmvmntDA9rYo2XzblaOkPy%0AvDRtE67OaQUAWLIzX40+4Aibb8XosOnc9mUy8+mS3dYHVXL8sDX0w1a1qpuOBIPevweRP4bWrj8Y%0AIFEZAgFgjmJKwcyJGmele16/ZEBk38xoWS8TQLSN9rvzduAoF6nJqqxYYX1AFbgdLj/5450unpiT%0AWml5yFBIr+p9VIuUsyVWlMWw8K7Mu0PVRtA2ix+5em+BLtydGy3MiG5NMGXNAcvjKm9TqX6wmOte%0A4If2s6rP4bGE/RItlkS23kGi12izRCnaBRLv+Z9vEP6zKmBlahIgBJsOnsDof0WiBKzec9wwi9sp%0An8PbsdfJqux0QcvOLzhVht7P/Oz4+hkpQRASXmgY2Z9WK0FbqrQlFsRio12ZrU6qjenI8tx8X8u3%0AKxR8byPtuSQ5uPHf9pL/2MEXp7AqPofHEj1GGN5PpNHWaM9TggH1fYUoVc13eJkpo4qGbrPa3i0s%0AKY8KxVUkEKhPltjJ7uoeNu5ahfUTwd7pTk1eBSekBgnSlPZidO1KYsbvCVLMllgRiymZNj59ZaPa%0ACNp+O2rwGSRFfLTIPP2xJPGwNPaxCHo8fnhbV3VtWWrA/fAkttE2/p7XaDPKKqh6ThlncJvig2lL%0AZeBfv+iTXqQGiVALXijIKukVAeVdscWQ04mcbUe73T0hJCxoHy0qNbx2olNex5Xq2R0kVRQvRcZq%0AI2h7KTQZ4VcYK0n8WbozvPvh5eLMDzODqj6FO7XRttPHhaYjmnO1713bryv48H6VxBnSbzITqNlX%0ATUeU1+TUJpyFgYxlfghRiq8MMoNe3rdFtQpnJuVsicSYaiNoy9BDEqckeyiiqq4tc6plrJUecTkR%0AarQ1mtfDm6w4AAAgAElEQVRgwFiLrRWOtILbfi5Eo1xch6mRljhXH9ZH2e7O6bLod9KhcS1xAcpr%0AtzM/8ML4GW3qARDvVmVlpNhK111VkDbakqqEl9NrNRK0E10DSWUjGeIkGzmYMZKger7iVMuoFbQZ%0AoRDFO3O3o+BUWOCpEAja2r+LNeYOZs+4OmkrzYh3emi9aQ8TtMOfjcw3aprUj5Vkxwwrg4tGdc/Q%0ADgCMhfTnL++BVvVqoLCkHAXFZdhyqFDoH1BVkHK2pCrhZW+tNoJ21R7iJF5zoqQsKlRZslGZwx3Z%0AwalGWxujnpkELNpxFC/+tAlPfR/O6qmVdbR22VptnMixT2JMjTgL2trwq8xxkwnKRpkdaxoswBjs%0AtdtZVKdzJjLMRt/ozLYNa6JV/XCm0cmr92Hkq/Pw4cJcy2s4hRAyihCymRCyjRAyzuS4qwghlBCS%0Ao3xOJYR8RAhZSwjZSAh5JOa6xFqARJJEeOkDVX0E7aotk0g8plJEh6nibTol6Gx4qlcjTf2bCVAs%0A3BtbNGkHz1NlxgJ1cam/DnyViaGdG+Gbu8423RGMVdB2unOhFXiZBlvNTGlgN29m2sIWZHbCAvL5%0AFdR6G5yaFgygtSJoT1kbDvu6VZMx0gsIIUEAEwGMBtANwHWEkG4Gx2UBuBfAEs3XVwNIp5T2BHAG%0AgDsIIdkx1sfxOXKnWZKsSNMRV1RxqUTiKX5ntPOCKr4T7VijXb+WRtBW/k9VymAmBnY0l8VSo63S%0AtmEt9Gtdz1SIijXMYdChgJamWYAxc4wKxRuSjwwDAGbrtYhG27q/8/eZnhL+bLSzlBIMoHHtcEKj%0AvMJwWDIfhMoBALZRSndQSksB/A/ApQbHjQfwEgCtkwEFUJMQkgIgE0ApgJgSB7i5veZ1M2O5pERS%0AKag2grbUaEucUBnsb6u66YgTTeewLo31trhMgmKabUXTKYo6osXvJCuVidSU8AM0exO1M1NjuoZT%0AjbbWJrxCNRkxjnUOmDs6Eq59mMFrtDNSA8JrpgaJGp6SXd+HKDUtAOzRfN6rfKdCCOkLoBWl9Efu%0A3K8AFAE4AGA3gJcppVHJJgghtxNClhNClh8+fNi0Mm5stCfdkOP8pGrKUxdHbVZIKgnVR9BOdAUk%0AlYrKEFGiqi8eRRrtVC7sX+v6NfD+zf11AhvTdLL3yIQdO5FapOlIhHRFHWy2QKmdEVvUEac7F1qB%0AV33PgoXxb48PNy2LtQs7Ox28RrtxVka4DgbPJjUYUMNTst2U9FTPp1ujB6dWhhASAPAqgAcMjhsA%0AoAJAcwBtATxACGkXVRilkyilOZTSnEaNGrmojjktpEbbNlV9vK/K+CpoJ5OjhmykEie8NnOr9UEJ%0ApqonrAkKEtbw0UWYjbBWc1kRojhRUoYSJdwbE8LtCFSVySSHX3R4X75YawsA3951dsw5CgIOz9cK%0AvGwBUGIQ1i9AgAa10tV3npYinu7s2Gizdvf7M1tjyaPno1FW2DTE6MzUYEBdQDBTpAdGdLa8hkP2%0AAmil+dwSwH7N5ywAPQDMIYTkAjgTwGRlnr0ewDRKaRmlNA/AAgAxqZfdaLSJCwmE2b5XNyrRsOSY%0AcaO7JLoKvuKboJ1sjhpVfZtdUv2o4nK2UIisxWlQWVQJrcC380gRej39Mz5elAsgEiHCjkXQoA4N%0AnVc2QdTJTLM+KAaYQ6roXbRvXAspMWTwBOxrtK/JaYk/D+uAHi1qq99FwvpFm/uwerEFqZHTJnGg%0A0WYLgoyUIJrUzlC/N+qHKQGitsfDio22maDvkmUAOhJC2hJC0gCMBTA5Ui9aQCltSCnNppRmA1gM%0A4BJK6XKEzUWGkTA1ERbCN8VSGe1b/Pz2M22dEyAE3919jqPrZDes6ej4qoKXeRMu7t3cs7K8oIni%0Az1BV8VOjnVSOGhJJVcNrQTuZdqAAse1uzTRjjbb2eBZRZOH2owDCws45E2bh120RO1MWB5nn3Rsr%0Aj91o4yx/JyjmSPjtXefgoQuiNbKZqUHX6csj17B3fpsGNfHAyM66ds9MR4wS1TD5nwnRRhksCYBD%0AJ0pQoolAwy8qeraogzPb1Qf72k40nJQgiXLy9Hr3gVJaDuAeANMBbATwBaV0PSHkWULIJRanTwRQ%0AC8A6hAX2Dyila2Kpj/Z2U2zeKwHQp1VdZ9dBOE65xD13DImyEkooDWtVbUHbz5ReRo4aA7UHaB01%0ACCEPan76CmGh/ACAGgDuEzlqALgdAFq3bm1amaqu/ZNUP7zcpdHsQI1AuK8uI4RMppRu4I4z3YEi%0AhNQAsIEQ8hmlNDeWOom0jLxmkAneZtErtuWdjDIPOLNdA+w5Vox8Ll56vBOwuOGGM9vg5OlynDhV%0Ahg0H/NNBMPOdHi3qoEeLOvjH9M2637W2yO6vYe98JqgeOnFa/Y61ETONNvNBNIqOUloewsAXfkGW%0AxhwpIyWIsoqInf640V1wToeGuPXDZQCANJP7vbRPc3y/aj+yMlIRCBAQEpl7nIartAOldCqAqdx3%0ATwqOPU/z90mE+60v2N3lcJOxmZBIWMaqRq30FJw8bewj0qVpbcPv3ZBsyYUGd7Sy/6/c+KnRTipH%0AjWSUs6UjiCQWPF48Jt0OlCjEIi8w1UiP1mjzGP2WlhLAa9f2wX9uHWhwRnIzvFsTvHptn5jto60Q%0AaasfH9MVX9xxlukxdrF7D0x4K9PY/1SYpF5nxTKtd5qBoMscXws1wg2fmIYtvFh3SzURmP84uB12%0Avnihas/Nns3Y/q2E51RFtDHtzXAr8PnR7K8bYK6siwcf3dJf+Nugjg0x/+GhjsozavMA0NVDoT3e%0AvHRVL0fHv3J1b59qYh8/Be2kctSQgfElVQ2PnSF9DxWmlGE7XFiJIKFMI85cQtVom3RyI+EoNUiE%0A8aGvzTEWjGIVKr2CxQf3W9AWOSp2bVYbA9rWV+oQ2zRiV6vJNNrlmpjXoRDFpoMndIIyg2mQmdZb%0Aa85wx7lhvY3RYi6Diw7CTJPYjkhq1I5KRDBPSwno2hR7P2bCeVVBq2W22yRcOVC6PM+Ki3o187zM%0A/9w6wNHxVkl/Wjl0BB0juKdAgKBlveRS9I3pae/5j+rRNOq7C3tGf8dwOjxd0a+F9UEO8bP3J5Wj%0AxshuTXHjWW1iKUJSDTGy60wWvDbRNruEFztQgLNdKF4IenxMV/xrbB88MroLfn9ma4xWBlw7Gm2j%0AX8yc0/5+VS8sHDcs6vtkaQ8BTtD2agHAF8OXyz5qn3VqjNdWBWGLcpiwqs3+uO/4KYx6bb7h8Wro%0APmVBys4PEOCR0V0xsG19wzCeItMk5ozG1/PHewdH1ZHBtPDVQdDWYnfx5M50RLxAdop20X52+wZ4%0A4/q++Ovwjp6UDTg3iXCavMkKM+2v34t0p7w2tg9WPjHC8jijcaJVvcgCpH0jvbOs0zbmh5mxb70/%0A2Rw10lICePZS6UAhccY1OS0TXQUhHg8ISbUDBURrtNs0qIlL+7RAy3o18NxlPVWBiAlCZgOqUcZA%0A0bYqg3e6BBCzPbJXsHtlk6VXCwBeIOQnYyY4aie7WJ8JE2CtbON5DTUAHCsuFR2u1pGVz963eg9B%0AYrhrcuKUXjverE6G7rq8IN5WEwWD/409Jr/DMCYDWp8Ru0KcW8Eyu4Fx5JHOTbIclaOtJiEEF/Vq%0AbroAv91nJ0LRGDbphjNclaftz4M7xiea0ohuTRwd/+bv+gEI17VeTb3J0bAujaOON2pb2t3dWKdF%0AP8Lm+rrMppROpZR2opS2p5Q+r3z3JKV0ssGx5ynabFBKT1JKr6aUdqeUdqOU/sPPekokRlzSu7mq%0AOXniouTLyuVluCck2Q4UEC1o88Ik+51t7ZtpRI1MBKyc07QT7mV9muPSPokPiXV53/C2Jtv2ZYIK%0Ab1fsFn7xwQtCbBtWO9nFqk1ncrPRwkaLajqisdEW2fED0bHTWZbLoLobEECJwfmsXU24oidm3DdE%0AbSeq6YhJu+EF6kh4xKqv0dZmvtQ2m5EmgpfTGOpAeHdqQNv6+Okvgy2PtS4r+vqiYTV3whg8emFX%0AvHZtHwzvGi0AeoGRmUPXZrUxsrvYNMIu8fJFsZqWeK21WWg/o7HFyNH2/K6aNhbjtOhHHoWq3/s5%0AfrhnUKKrIKkkXNy7uTpheCzUeoKXNUq2HSgg2hYvM00/XDEhi8XRNrLTZRi9Pqt3qhWabh3UDv8a%0A2zfh0Yuu6NcC21+4EM0VR2pVo53mzVDOCz58mLaIRjtyPTfb/1oeG9MVLepmomfLOqbHRZwhwy8h%0AIzUgtOMHIs/mzHYNAADN6mQq9VV+J8Cp0ujzWZbJFvUy0VGjIQ3ZELT5hQp7MnbD3VVmtFF9tAu0%0AF67o6el1WNFdmyXGoe+yvi1w41nZpsfktKmH1U+OdFy2UV9KxrnHDKv68lprs8ON+k0wQPD3K/Vt%0AivVxIHpePHGqzLQ+PJVOo52MdG3mbGvJCX44UyQLvR3GOq0KhChNqjBS6dyWptfjQbLtQA3r0gS5%0AE8aodpR8tBEWfYJptJfnGvpfCrEKQabVeAc5M4REESREp01mf6eneKPR5hVI/DYt+6x9dLFOTEM6%0ANsKCccOQZZHKnS18WIz02hmptjTaD4zsjHkPDUUbzpEsGAgYhgVkdtt8BtKIrbd4TODNDuxEKqkq%0AaHcatAJj8oyg0bhdI1qdV69mGurUSHVcRix201amcPGiewvzBTOP2ejBj9Eslv+1/cURYiileOzC%0ArupnpwsyP8b45HgzcSQlGMDZ7RvovhM5DJzRpp6jsm8bHLbf6mWhmWHE6KwfV343MPGhj+IFM1Eo%0AqwhpNNr2z9/y3GgfahXtDV3VU7AzmEDNm46UlYfvn5kc2BU2e7eqi/GXdkfrBvY9+JPFcUgk+NrJ%0AbGinPP4Z8qYjbCtXOwFqnRPtUJcTQNKVKB9Wi1omrLI4w3UyU037ZcREhKB1gxqqtr5I0WKnBIjh%0ANjFLntGynr592NFo879RG8J5VUGr0dbujMS64xFNpDxtllDAueDsRc3uH9HJVblGx9gZZv4nyLrZ%0A2EZ2xewGNQwTT3nJX87viMfHdLU+UMGsD5/VvgHe/n0/9XNTTUbW6zmZhC00KIChim1309oZhvHz%0AzTBw54mZSiTqeccTF3XDgOz6mHn/uVj66PmeDYJssrM7sFjZJCYDOcpigzkEVQeYw0t5BcWtg9qi%0Ad6u6uLxfC9s2gT6kWgYAZKbq20s1kbPVRV7tTL2AxhwcWdSRMjv51QE0q52BGyy2fnmSRdDmt1JZ%0AvfjoGSLnSF5rzN+VSJDnP2u/t/vc2bD45EXdMOO+IerC0a62l917X2V3zSpWM79IOJ+zqxU5cb5x%0AfV+8e2NOVBhJPnqJYR2550XV76v+VKsTtDWPwYmg3aq+dcg5bdnXaMJwugoVaHCSnfpqF4VGmS3d%0ALi6M6sOP81ozCf251uXPeWgo7hZkxLUyq7UbqjAYIBithOrr0jQ2C4Kx/VthYNvI/Wrv8YXLe2L+%0Aw0Pxwc3h2OPv3RT2v6fUWVsYN7qL7rM0HfGIrs1q44s7z0KHxrXQuHaGMA5s75bOzCWY9sLunFyj%0AEmSgYwNGajCAr+48Cw8YrN6t6N7c2dbNtL/G7uQSC/cM64DnL++Bi3o1Q/O6mfj+7nPQsFZ6wmwC%0AGXx7SU+tHt33wZGdsfTR86PS9EZMR8LCI7Ot7dfavN+6sZdVI1g4PtMZVgI9P4GLNNosFjRfXu2M%0A6O3sj2+JTKD8tqlIsE9xIWizc9JTgujYJAt/v7IXVj4xwkFmyPA9vTa2D2bcN0RdYIngy9VGBwHE%0AES+a1ckwjJzAbtNIMTPl3kF4eFTnKEEpkhUyORZqflKhE7S14Tzsl5HTpj4+vc3caU9btDaLopVT%0AbmZqELkTxkR9z4eDu/nsbNx8drZ6nbd+1w8f3aIXMq0EOTuCnpFQbdQm7WYA1gr/KQGCX/821NZ5%0AQFg7zO808TgJVdiibibWP3OBpS27FeFQjuLfW9WvoWqvWSQaCipsclnp0cpN7bHv3HCGuss1ILu+%0AixobUz1magtGdG2Ci3o1wwIubu4jF3YRnGEM6w52V7OVIe0o0+IEAwQ52fVxocYO3a6JTHOHGTB5%0A28h4MrZ/K6QGA/jdwDYxpUxu18g4/FQs8ANh+0a1PL9GMkIIQePa0TsqzHSECZXDFc9zUegvhhtb%0AxnhptK2EBV4zyiZmvn5s8VGTW5zxuwIAMKRTI9x8drbh7yLBXvt9YYnYCdWoLPb4+XBeVgIFE3Br%0ApKWgY5Msy9BwVmYxomct0libZZjs3rwO7jovWlMYib1dvaZabftw0nWc9rIbzozkxjDro/+8pjem%0ACnYkf/zzYKzQRMLITAvi6Uu6q7tCgzs1wrmdnM3VVjLAHee2E5iOWGu0AeCC7tELQe2ptTJSokyf%0AzHCqBbZDTZN5/Ks7z9JcW3+DfP4CXSIkk0qyn0KhyCKGEP198adf1qc5Lu4diSZVOyNVrY+XoRyr%0AV+8XkJkWxBvX94tKie7UgSXkwHTkyzvPwl/O9y4wvlPsrNauG9A6yhymfaNayJ0wBjPuG4JPLDQP%0AbnGyc7P6Keee3WbwDodu4e/h71f2xJ/Oax9TmU4XLFUdpkll/fSeoR2w8okRaGJh5uRGu6hO4j6r%0AtK3sCaNMOZR7qVczLCC/dFUvTLiip6q9ZeV1aBzut3zWQ8ZjY7pi+l+HRLUxXkBkwmmFpoHX5YRz%0A0fCXYiCk67B4tnxdrELDrd1XYPq7SDATtQ+WkdLJAlw1HakGGu1RSgi6D27uzwk31vf+0pURPylL%0AbbFG8MrS7NCc2a6BMCDBFf1aRu1osGtlpgVRv2a0GVLIZIfa0pRScA+DOzbE7wa2xiOjuxrep9F6%0AzKhbvHNDDsZfJs4LYifkJn+E97b0Ypppxhn+/vgxqHZmRGC3W0Wi+zvyiW+Lr17bR2dmRynFwHZh%0A2ciJD48VUtAW8MhoZ9psIOxkdUabenjyYuuYy50aZ7mKIeoVfxpqT+j726guaFo7I8rWqmOTLMNt%0AaCOcmjw5sZFKFk9rHn6VfnHv5uhgQwPd2iTFLoF3C4GqABsQmaAXCBDUq5lmqel0s1PBhLISgygV%0AXiIShPl6qJ+Ve33mku74y/kdcWW/lhg7oLW6CMkrPA0A2JZ3Unc8g41BqcEAOjfNiup7/PUCqqlK%0AxFzk7mEd8Pbv+6FhrbCwImqjRvbdWqx6fZQZS4yCgageIvt2tqXsyKfHzTmVlNev64vljw/H0C6N%0AdYIe/5iNMi9q50Ijp9iLezfHWYptsui1v/m7frh7aAdM4MIJDuogTtRi1oRYVzCqT7tGtdQ+Z9Ru%0AG9Uydkz8z60D8fzl4frxttI5beo5Cu93w5ltcJMm27X2TDc7cCJB+9ELu0QFjGhu02erFucTwqKX%0AhSyct1vVz1TndkKITussQqS51i6KCIG6e8fK1h5bQSn+OLgd5j88FJ0cJj8yQ87aHH8b1QV1MlNx%0Ax7nOtY8ZqUF8/aez0cNGeJtEZ5izt3qlOKt9Ayx+9HzTbSCvcRJAwWvHQyvtSx2DrXcj+HvwQltA%0AiN7hqLrzzCU9MOuBc9GAm9T4BSxvl+cmZTibuJxG2HCKVXuOztQY/tywVjruG9HJMgoJ3w75R8Gf%0Ax1/vHkU4aFononVKTwliVI9mqmAiiv5iZHbiBF7bL3oWdhEJI6JdhQobUUd4qpMzZFpKQPWj0C5m%0A+fdtujNHoh12gbBg9nuNmYgRNdJSQAhR56oLezbFmqdHmu68mkW6aaBouUXN9aazs3GfwGeJd7AD%0AEOVj8tfhnXQKrL6t6+ra5BjFodBsxNH+pp273LQ3JhQP7Rwxk3npyl744+B2OqdTIBwy0w4X9Yzs%0AMFzQvQm+v/scAPpY2kbriDkPDsXG8aM0x4QPMpuf2W+UC8urvdagDg1xyzlt9edpjg3RcDmtTBRe%0Abqj6vd8hfzqvvak5woU93WdoWvfMBerfbFJg8R5H94g98xMA0+0kLV4p0xtnWYcUckqIUtXeVsSj%0AF3bBJb2bW67cz+vsrR38Lw+cq/ss1s7pRw8vBO2c7Pquw7hVRdJSAmhnsEvAa4B4rYqbmMasv7KQ%0An15rKO89vyMGtq2PBjXN+5NIw8x/X6a0Ez78GT//8oIGP+nx5V7RryVyJ4wx9KNg2nCRVp45nbvd%0AyeO36/ly7ITxalI7He0UEwKnNtqiFOxmRGy0q75Gm0d0z0bfavuskaKqrCKEnsr3l/ZpEfW7rix2%0AHUIsd13NhuXP7zgLE67o6Tg8HGDcFpc/PjzqO21/4+2ke7dSnoPJkK/dgdLeihtTpVrpKVj22HC8%0Ae2OO+t01/VsZCrd2HaC1ffSN6yNh+mqlp2Bg2/COpJFvRjCgzxcQ2V0Qw34LaZ4j+25s//BC4eWr%0Ae4tPhLWm3S1S0HZIXYuQUozfDDqVdtxhg/kApbF1sxHRws520A1ntrFpn2V9jB0LjusGeB9fOxSi%0AaNvQfEU5ukczvH5d36jveTt7p8ONlTzMayVE20u9WugjX9jdyhNdv26N1KhrS4xZvOOo7jO/G+PG%0AdIRNGB/+oT9m3j/EfeUEDOnYEJ/fcZblApjv20ZxrYGIace9w8Lb9Ow0pxptNwKiSBCNZGQULE4F%0AA86r1/bGy1f3Vh08GbwswQv4WrtfxuJHzsesB88Ln+9Q68eyUIpMS4yI2GhXv6lWFXYI/72JVlIw%0AYpeHKFo3qIHcCWOiMsbyqNpP+1U1pFX9Ghjrw/ymhTfV0t5/rfTwIsEs2hUvF36naIydmo6wiFaN%0AstJttdW+retZ1o1xSe/m6NI0K2oB6y4co/VvRoL7hCt7KT4q0X1XW6ZfuSmqX++PEbsrnga10qPC%0AjBl5YvduVRc/3DMIdwliW2p54XJ72mo72NHIXXVGS8+u54QW9WzEUhUMJF9ovJkB55Op00yQd55r%0A7Jn88tW98dq1fdTPsSq0qp8+zD28VpgXtN1oo5nAmZWRig6Nvc8uy9qz1fAi0mjzGqxyxcQlMy2I%0AKfcOwvy/hT35eUG7jLtghYWNthlsEhNtW0eiMhmfL7r1dg1rGY5F/BjAm6x0aBK926EV8ozkibtN%0AfFdYOEE7iUEY1Sm8n5/84Zxsx+fYccK8x8a86ydawY5yn1vWy8QXd5yFf1xtnFAP4BanJLLYdLpA%0AfmCkvbC9n942EOMv64HOTbOw44ULDcNg8rx+XV9M+2tsyonh3cIh/MzicrO52yqCCvutpSJnaA/1%0Aa8NYCtoO0TowvHPDGerfRiYKkzRbMACXllbzd8+WdWxNaGbphp2Szq3ssg08bHM8jCNplzPa1IvS%0AXBmhfVpLHztf/bt5nQx0bByeYLs3r40XrtAvTrRhnLzgHIGjTWZaEJf1baHGaLUz6Eu8gXdGjrLR%0AdqPRFry/R0Z3weR7znFcnqh8kVaX2YvySa4iGm1O0NaEouvevI6608MLp3yiG16R4ETQZppevkwG%0AuzXRIlmkTBLVgdeM83HlrcwG+EV4r5Z18NAFYif4T24diH+N7eMo3T3TrqVWAxttnkk35GBwx4ZR%0ADuvsrTkxw3QSCteOmQHjas722A2szw7uKHa6FJ7LfdYK2oM6NMSAtvVN50NtFkOCyAJb27Z//PMg%0A1TZai9ZWnr/Gezfm4C6DKFnndGiohlQMBIg36cptFHF535bY8OwFpkoONk5oFStG8y5LRHXf8OjF%0AhV+mmcmfmjCJ+O3x4TrHK+3ka7RNyW/1B0jY4/XDhbmurq8Nzs/Tsl6mMGOUEXxkgGv7t8bfp21y%0AXCc78uPVOS0xd0ue6kg2vGtjzNyYZ1GuecHanxtnab2KCTo3zcLWvJMYf1kP3W+A9bavnft578Yc%0A3Pbx8vDxFsd+fsdZ2HKo0LpQC4YocVxrpAVRXOpv5IvKTlMu5jZvTxxLwhoGm1/q1khFL4PEVmnB%0AgJpAxw5MaBQN8y8otqJ1uFjqPVrUQf/selH3WK5cm19Qs9toWCsdR06ejroOv3XqRDP21xGdcO9n%0AK9G4djr2HT+lfs+0hr9sysORk6cdRx0RvS9RObec0xZtG9ZAh8bmUX74e7NagLVpUBNtLGK081Rn%0AjfbQLo3VZCJa2BirXbB4Kd6wxU28dRuEECx/fLht+2Ug2ka7fs00EAK8cnVvW74MOhttQlRBUdu2%0ARcEZJl7fD33HzzD8bXi3JhhuQ1sdi6mFqoG2ebyVAq5RVjoeGd0Fo3sYh3hkZHCJi7TX92ThYED1%0AW2bHAB/dwCkBQvD0Jd0Ns1PZ4aRJYoh5Dw1VDf0v6WMdCocXtP0clC7o3lTnhHB5X2uTFKvqmDkX%0AvnBFT7x4RU81VbOuXIuC7TwG7QBk5eTYsFY6zm5vX9NhVNrch85TwytNvTexWTMrA/wEFWU64kK7%0AKBLqRO//uct66JIyWMGqJJq42jSoYZg04+z2DfHlnWdH2VWyRS2vTWT1FTkx81FVnGi0L+nd3NBR%0AsmOTWnjwgkiUAlGRonsXCfuFnOKBafNa1svEDTYy0vHt5LddxyzPcQq7o+oQ3s8ugxQtt9Yc5OjJ%0AUgD2ozqZ4USj7TUNa6WjWR37+Q70piMU6SlB7HxxDK7oZ89sU6uAJYjsZNlZ2NUziB3ulLH9W6NZ%0AnQxVEeSEaxUHRasFsRPuOLc9Wjeo4TikMMOv7M9S0I4jsQqztw0WZyrSThovXdkL9w4ztz3zOiye%0Ak7LP6WBf8y6Cf5Q3auKJ1s5IxXUDWsfFXMPJJewcazQ+tGlQU9X+ZBskXZBEo3WUrcWl6najXRS1%0AJZGgnZ4acGR6xQTakEAZ5tTchWm2eHMKVt8mAjtjPnykmzBh/CTHm8WInpnI/0XkZ3G8uFT3me1W%0A2Y0SwQvwLAqCpyi35NRXpKry4MhOaJyVgS3Pj9btBF3cuxla168RZYv952EdjCNFaHh8TFedsMbG%0AyD4GihYtD4+yF6LOT2J1vuMd/3q2qIPhXRvjRS6WuF+0ql8Dix45H80MMvdacVnfFsidMAZNXJzr%0AJZIE2k0AACAASURBVOwVZKWn+Da/yt7vgq//dDb+fqXzhhyr4GeUvcqIlGAAfzGwP9LC23p6JZLe%0AN7yToT2Y/lqRq7ke7LgKPxPDToGuWIcPwonzpJsx9de/DXV+kgSXaBIc8IKXGxttEbzGl7Ufp+Ec%0AmemIaOJ1mpiJZTGM1miH/+dNqhgTr++LR0Z3URNENKvrfBLkJ/+oJDsCDbVTjfaxojL17x0vXKgu%0AoOwmdeLrcX7XaDOHWGHPojqG9zNCpL1sWa8G5j08VI1fzOydHxjZ2dIp/7bB7TDz/kjY1X6t6+GX%0AB87FTZrEJEYYhah0g9Ww/tJVvfDW7/oZ/vbC5RE5ws380F4T3pSQsJLrvZv6o0tTfzSzIngn6mTB%0A0TDsYxeVgrYLzmhTD9f29zfsT6xYbflmpgXx3z8OxNXKIOaV8vcvwzuia7PaOkfRKDTXEg6iFvXh%0ABRm7ixhL0xGb5bjJvOWGRj7EKa8uXDcgvDXJvysvtvHVCBp82Yrm0mn7sLLHdLoDVS7QaBs5DGlp%0A16gW7ji3Pf5xVS8sefR8V4uSaI12+H92DyJ/I9H3omdZcCosaE+4oicCAaLaxvL3LIIXft3ES7aC%0APQsvF3fVgQ//MACbnxtlfaCA9o1qCcdy5sznNaIefE1OK4zuaWw3PLhjIzx5kXUmaRF3ntseTyvO%0A304jZnmJX2Hx4kFE+eDfXCudIT1CNBF+ccdZKA+F1EQXXvHHwW3x7vydrs7t17ou0oIBnN2+IVIC%0AAXz5215h9Ay3XNBd7FGuS5XqcnBwO6R4NRgte2w4SsoqPB9g+NolcvCs7Lx4RS+8eEUv/PPnzbrv%0AvczSx0e+SA0SlFa412iLvN6dCmrMXpmPkMHqlZpC8JfzOwptEjNSg64FT5HpCLsHkbOYyHREpA1+%0A6uJueGvudtUnhd1zhs2oILwAb/c8J0TiaMt+7IRwwhLv34eWqvBGggGCgRap6eNBJZazkZWRipev%0A7o1BHstAWqSg7QF1MlOFiWwGOLD7u7RPc3y/ar+tYx8b0821oP3NXRHTjgFt68dkcsG0Sk7wYjxw%0AIsh0bFwLW/NOhq9tcNrgjg0xf+sRR3VjZjzHivR2orOVZBhGGF07QMxjd8od59jh7WOdCD0/3DMI%0Aq/cej/qelcC/n7BTYoVQCzvx+n44XV6BCT9tQl5hJOqHaqMtmLGcauFFpiOsDaYFA8L00bEiMh1h%0A91AmCP8nunfRsxzZvSlGahb0ZSFnGm0+Iovd85zA7NKrY3i/pCdJQq7GWg3Wr2p74EjqlmTLWOxU%0A8Pc7Z4js/R7QP9sbbfWEK8SB6ZOVi3qZh9IxghBiI/qH+QFOBqcf7x2k/m3UAf90bnv885qww03T%0AOs5sUuvWSNUlPWjr0JmCt5XnkfG3Y2fVHn00CSf2zj1b1sHvDbaaRaYjTPsqukT9mmmGEQXUrGaC%0ACcKpRvvvV/ZCdoMaQntlL7X6VrCIKOweRGEPmUD90AWddeFS7WZVLCtnKeDtaUL5+Op+mI4w+SM1%0ARfZjiTluQ8u1b1QLT17UDROvN7YDjwfJajqSLNOnr6MtIWQUIWQzIWQbIWScyXFXEUIoISRH810v%0AQsgiQsh6QshaQkhiXVPjQLI0Ciec0ca5p76d24xVEBcda6gcI8DlfVvgnRvOwE02woLpTiVEF7rM%0AKfyOBy9YS4127Bzndl28TIctSicuijIh0s4yIVQ0XTkVtC/t0wJzHhoatRBgmic/ow7xc26qUgeW%0AOlsUi5rFyW1eNwPX9I8kEqmdYW/jlWnx7TpD8s5wfgjaomtJqhAxypish7othhCCWwa1Tag/T6Ij%0AhyQ7vvV+QkgQwEQAIwDsBbCMEDKZUrqBOy4LwL0Almi+SwHwCYAbKKWrCSENADi3UfAZr4ObOxW0%0ArcwOnHL7kHaYNG+HdwUKIAS4oFtTTFt/UHjPNdMsEss4kBO0skZKMIAz29XH4h35kbJAQAgxtSu3%0A4sc/D8KhEyWOzpn+1yFoVT8T3Z6cHvXbrAfORbtGxh76cx48DzUsno8kwmvX9sGPaw5gypoD2HDg%0AhKf2srw8zbqjWAA3LkdkOvLy1b1RcKrMM+db5iTpZ1xnfkhidb9+QGtc1Ku5MFYyC63F7Mp//PMg%0A5B4tsr2rUyawSxdRixPg7QrobrDauZLEDzWhjcflulWUVYVdy4cu6Ix//+rOlLU64GfvHwBgG6V0%0ABwAQQv4H4FIAG7jjxgN4CcCDmu9GAlhDKV0NAJTSoz7W0zXMTrd1fW9iLzp1fAsQYnvL5o3r++Ke%0A/640PaaBBwHs7UBA8K/r+iC/qFR3x/VrpmGCEv/ztsHtQAjByt3HMXPjIYMyHFyPG8i0qWfDvzso%0ATECPFnWEGbgYLevp09x3bhqdTtbO4k3G0nZGmwY1cffQDvhxzQEA3trLMl+BmmlBFJVWRGJFCy4h%0A8i1gdeL7c/fmtT1NoqDG1/ZRqOQlbbaDQAgxTUjy52Ed0Lp+DYxSFrx2+pQWlg0zw6atNa9lFqWO%0Aj4ULezbF1LUHbWX5qw4kg4WBmtAmyV5JMjwbt/i5G+QG3k8k0fhpOtICwB7N573KdyqEkL4AWlFK%0Af+TO7QSAEkKmE0JWEEIe9rGersnJro/3b87B30Z7E/je6Vhs5RBYT5Ou+aJe1tkibx3U1lkFOLSx%0Ai80gJKx1alYnU9cdVjwxAh2bhIXPjNQg7h7aAWkC20YnWgCrI51GiHCLE8dYifeojmlehPdTymLa%0A2hn3n4sv7jjLhkabaa6575U68QlrvI6/HNFox9FG2+Y9pAYDuOqMlq6F0rKQM402vyuU6cMu0f9d%0A1w8bn3Ufpk7iPcyEKceF2aMftG4QVsB0auJdhkRJmGSJ2uWnRtvoDtXphRASAPAqgJsNjksBMAhA%0AfwDFAH4hhPxGKf1FdwFCbgdwOwC0bu1vXOtMwYptWJcmht+7wekWUiAc4EDI9L8OwYAXfhEfwOHW%0AdnVs/1aYv/WILhufGdqVe53MVKSnBHSB++3gZC62jp3t6NIxkZ4SwGkTzVlV2EZMVli788NGu3nd%0ATDSvm6lewzplO5+BUXC8x4J2hSLJ+yloWyWs8QunGu0GNcM2rQ+M6IQeLeqgv4NMnnYJBogvAnxl%0AY1T3sKlgMjC4YyNPkpsxYtWeDu3cGN/dfQ56t7S/e+MVH98yQE0SVJXIyggrGc9qF3sWai/wU9De%0AC6CV5nNLANrYdVkAegCYowgXTQFMJoRcopw7l1J6BAAIIVMB9AOgkxoppZMATAKAnJwcX/YKvrrz%0ALLw9dwceubCLH8XrcDodWWliG8fJQWHClc6ipWi3x1ODAWx+brTw2Cv7tcTUtdEDtCNnSO45PTiy%0AM75ZsU/93LCWTAoDhJ2XAfwLQBDAe5TSCYLjrgLwJYD+lNLlhJDfAXhIc0gvAP0opav8rrMTWDPw%0A0j5ZmJpdIFyKNNpM8GV9o3OTLGw+VOi5bS+LNZ0aT2fIOGnP2TO1q9GuUyMVm8aPQnpKQC5wJTET%0ASwuyShfvF0M6NUrIdf2mfs00zHrg3ChzzUThp6C9DEBHQkhbAPsAjAVwPfuRUloAQI0QTgiZA+BB%0AZeLeDuBhQkgNAKUAzkVY+x13crLr4z0fNB1GBAIEF/dujh9WR8fSnvbXwQCAT28bqGq/7Jg8fHBz%0AfzSunVyCpCgrnRHnd/Vmx+D8Lo0xdkB410Nro/3zfUMch+Tzgk9vG2j6e7wtzGJxXqaUfgrgU+X3%0AngC+TzYhG4iYBnhhiytKRMIEaWvTEf0bZnI5M+145ZreKDpd7jjcpBVq1BEfhV/+3uKl0WY4sT9P%0ANttSiaSyMvP+Icg7cdr6wDghCiaQCHwbbSml5QDuATAdwEYAX1BK1xNCnlW01mbnHgPwT4SF9VUA%0AVlBKp/hV12TinPbGWx1dmoYdos7p0NBRJqihXRqje/P4b0nxsMlvbP9WFkf6w79v7o8R3aKF9k5N%0Aoh0S44HXmUI9QHVeppSWAmDOyzzMeVkUYuU6AJ/5U8XYYM6+p8pM7K1swmRJ0WJXlPxEFbQ5lTbT%0AqHZsHJ4cOjSupfZzL6mgLLxf/IRfPyOcaLlaSTohHQ8lkvjToXEWzvYxu2JlxteYQ5TSqQCmct89%0AKTj2PO7zJwiH+KtWXNu/Fc5u3xBD/jHb8linTnwf3TIALeomJt7liG5N8cCITrj5nGxPyquqO70J%0AvC0j52Wd2l3rvEwI0UYJ0nItjAX0hPPiFb2QPXe7p3Z7vG010+aKzBfSLOJlT7y+H/YeO+WbprUi%0ADs6Q/L3Fy3Tk71f2wvjLesTlWsmCW3Mv5bteAN4BUBtASPnNWYxSiURiiQzumWQQQlQvZCucbsme%0AG2d7rD8ObosOioYuGCD48/kdPSk3NUjiGjXBb4Z3bWIYwjDOxOK8zI4ZCKCYUrrO5Ji4OTDzNMpK%0Ax+MXdfO0TL4PMk21yCFPTUyjPNlmdTJwoCAi29SrmYZ6PobZVG20few/zBGJwcer9otAgCAjUH1M%0AQapDrorKQGUOyyeJD1VHWqmGJPsO6WNjuuHa/t4LU1ufvzDudp9+8s4NZ6h/P3Npd7RtWBMt62Wa%0AnOELTpyXcwGcibDzco7mmLGwMBuhlE6ilOZQSnMaNar8jjh8O2RzrkijzWy6meb7qz+djXkPDfWt%0Afjzx0Gi/cHkP3Hlue/WzTNbiG7GYe0XlqqCUxm5TVY2RDrUSEVLQrsTEK/6zxDuev7wnGtRM0zmj%0ABQMED13QGe/emIPBHRth9oPn2Y6c4CGq8zIhJA1hoXky+5FSWkApbUgpzaaUZgNYDOASzTZ0AMDV%0ACE/21QbedIS9V1H2SV6jXTcz1fYOlhc4TVPuhpb1amDc6C6qH0JVWhQnGb7nqiCE3E4IWU4IWX74%0A8OGYKyyVv5LqiFQ1VGJqpqcAhcnj5Sux5qozWuIqxWlLy91DOySgNhEopeWEEOa8HATwPnNeBrCc%0AUjrZvAQMAbCXZYKtLvCOd//945n4YfV+ZAki66RyGu14C6Es8koFH1/QBz6+ZQDyi0p9v041xvdc%0AFV6F0JU6IUl1Rmq0KzEf/qF/oqsgqUJQSqdSSjtRSttTSp9XvnvSSMimlJ7HtNnK5zmU0jPjWd9k%0AgNdod26ahQcv6CzcRk5RUq0P69IYQPwF7Z5KSvN4CD4101OqZDKMJCIWcy81VwWltBjhoAX94lLr%0AKoa00ZZYITXalYDfHh9u+H2bBjXxl/M7JmOouKQnNUhQViFHSElsWJlv3TaoLX5adxD7jp8CENFo%0Av3ptHzw25nTcnXqfurg7zu3UGL1aJiZBhsRTKl2uiqoolA5oVx/tGtXE/SM6JboqkiRFarSTlIFt%0Aw0lyZtw3BA1MMhfeN6KTL9mdfrhnkOdluuWTWyNR5v48zBsTi1//NgxT7k2ee5RUTkS22IzHL+qG%0ABeOG4cGR4UmYabozUoMJyVqWkRrEqB5N435difdUplwVVdl0pHZGKmY9cB56tEh8vgpJciI12knK%0AR7cMQGFJORplJSarY8+WyTNoZGnCg13Ys5knZTapnYEmcUpRL6m62DX9uGdYR9wzzJvwlhIJQ+aq%0AkEiSHyloJykZqUGZHlhBu9tYFbceJZUXUap1iUQikUgAaToiqQS0bVBT/ZslwJFIEgnbZeGTs0gk%0Akmjq1ggnYcpMkyKHpPohNdoSHTPuG4Lco8WJroaOOjVSkTthTKKrIZGofHnnWcg9UoQ0H+NRSyRV%0Ahccu7IpOjWthaOfGia6KRBJ3pKAt0dGxSRY6NslKdDUkkqSmS9Pa6NK0dqKrIZFUCmqmp+Dmc9om%0AuhoSSUKQ6hiJRCKRSCQSicQHpKAtkUgkEolEIpH4gBS0JRKJRCKRSCQSHyC0isRLI4QcBrDL4rCG%0AAI7EoTp2kHURk0z1qcx1aUMp9T6bkUfIPhsTsi7GVPa6JG2flf01JmRdjKnsdbHVX6uMoG0HQshy%0ASmlOousByLqYkUz1kXVJLMl0z7Iuxsi6GJNMdYkXyXTPsi7GyLoY42ddpOmIRCKRSCQSiUTiA1LQ%0AlkgkEolEIpFIfKC6CdqTEl0BDbIuYpKpPrIuiSWZ7lnWxRhZF2OSqS7xIpnuWdbFGFkXY3yrS7Wy%0A0ZZIJBKJRCKRSOJFddNoSyQSiUQikUgkcUEK2hKJRCKRSCQSiQ9UG0GbEDKKELKZELKNEDIuDtdr%0ARQiZTQjZSAhZTwj5i/J9fULIDELIVuX/esr3hBDyulK/NYSQfj7UKUgIWUkI+VH53JYQskSpy+eE%0AkDTl+3Tl8zbl92yP61GXEPIVIWST8nzOStRzIYTcp7yfdYSQzwghGfF6LoSQ9wkheYSQdZrvHD8H%0AQshNyvFbCSE3xVKnZEH2V9lfBXWR/TVJiWeflf3VtB6yv0aunxx9llJa5f8B+H/2zjs8iqr749+T%0ARg09FAEJHanSe1GKFMWfXbA3fG2oWF6wYFdU7JXy2hsiqAgovUsLvUOAAKGG0BMgZe/vj53ZzM5O%0A35md2ez9PE+e7M5OOXt37p1zzz0lHsBuAPUAJAHYAKCpw9esAaCN8DoZwE4ATQG8A2CksH0kgLeF%0A1wMB/A2AAHQCsNIBmUYA+AnAdOH9rwBuFV5/CeAh4fXDAL4UXt8KYJLNcnwL4H7hdRKACm60C4Ca%0AAPYCKCVpj7sj1S4AegBoA2CzZJupdgBQCcAe4X9F4XVFJ+9tp/94fw3IxPtrsBy8v3r0L9J9lvdX%0ATTl4fy2SwRN9NqKd0a0/AJ0BzJK8HwVgVIRl+BNAXwA7ANQQttUAsEN4PQ7AEMn+gf1sun4tAPMA%0AXAlgunAzHQeQIG8jALMAdBZeJwj7kU1ylBM6H8m2R7xdhIHggNCBEoR2uSqS7QIgVTYImGoHAEMA%0AjJNsD9ovGv94f+X9VUUW3l89+ud2n+X9NSAH76+hcrjeZ2PFdUT8wUUyhW0RQVgCaQ1gJYBqjLHD%0AACD8rxohGT8E8CwAn/C+MoBTjLEChesFZBE+Py3sbwf1AGQB+FpYZptIRGXgQrswxg4CGAtgP4DD%0A8H/PNXCnXUTMtoOr97ZD8P7K+2sIvL96Gte+F++vQfD+qk/E+2ysKNqksI1F5MJEZQFMAfAEY+yM%0A1q4K22yRkYiuBnCMMbbG4PWcbK8E+JdyvmCMtQaQA//yjRpOtktFANcCqAvgEgBlAAzQuJ5r95HG%0Atd2UySl4f+X9NfTEvL96GVe+F++vIfD+ah3H+mysKNqZAGpL3tcCcMjpixJRIvyDwI+MsanC5qNE%0AVEP4vAaAYxGQsSuAwUSUAeAX+Je3PgRQgYgSFK4XkEX4vDyAEzbJkgkgkzG2Unj/G/wDgxvt0gfA%0AXsZYFmMsH8BUAF3gTruImG0HV+5th+H9lfdXJXh/9S4R/168vyrC+6s+Ee+zsaJorwbQUIh2TYLf%0A0X6akxckIgLwPwDbGGPvSz6aBuAu4fVd8PuWidvvFCJfOwE4LS5vhAtjbBRjrBZjLBX+7z6fMXYb%0AgAUAblSRRZTxRmF/W2aWjLEjAA4QUWNhU28AW+FCu8C/pNWJiEoLv5coS8TbRYLZdpgFoB8RVRQs%0ACP2EbdEM76+8vyrB+6t3iWif5f1VVRbeX/WJfJ+14lwejX/wR5TuhD8y+vkIXK8b/MsLGwGsF/4G%0Awu9zNA/ALuF/JWF/AvCZIN8mAO0ckqsXiqKi6wFYBSAdwGQAJYTtJYX36cLn9WyW4XIAaULb/AF/%0AJK8r7QLgFQDbAWwG8D2AEpFqFwA/w++7lg//rPk+K+0A4F5BpnQA9zh9b0fij/fXgFy8vwbLwvur%0AR/8i2Wd5f9WUgffXout7os/yEuwcDofD4XA4HI4DxIrrCIfD4XA4HA6HE1G4os3hcDgcDofD4TgA%0AV7Q5HA6Hw+FwOBwH4Io2h8PhcDgcDofjAFzR5nA4HA6Hw+FwHIAr2hwOh8PhcDgcjgNwRZvD4XA4%0AHA6Hw3GABP1dooMqVaqw1NRUt8XgcDzDmjVrjjPGUtyWQw3eZzmcYLzcZ3l/5XCCMdpfi42inZqa%0AirS0NLfF4HA8AxHtc1sGLXif5XCCMdNniag/gI8AxAOYyBgbI/v8bgDvAjgobPqUMTaRiC4H8AWA%0AcgAKAbzBGJukdz3eXzmcYIz212KjaHM4HA6HEwsQUTz85aL7wl9aejURTWOMbZXtOokx9qhsWy6A%0AOxlju4joEgBriGgWY+yU85JzOLEH99HmcDgcDie66AAgnTG2hzGWB+AXANcaOZAxtpMxtkt4fQjA%0AMQCedFfhcIoDXNF2kOkbD2Ffdo7bYnA4HE6x4OyFfHy3PAOMMbdFcZuaAA5I3mcK2+TcQEQbieg3%0AIqot/5CIOgBIArDbGTE50c6/u49j3f6TbosR1XBF20Ee/WkdBn60xG0xOBwOp1jw0p9bMPrPLVi+%0AJ9ttUdyGFLbJZx9/AUhljLUEMBfAt0EnIKoB4HsA9zDGfIoXIRpGRGlElJaVlWWD2JxoY+iElbju%0A83/dFiOq4Yq2w+TkFbotAofD4RQLTuTmAQAu5ivqhbFEJgCphboWgEPSHRhj2Yyxi8LbCQDaip8R%0AUTkAMwC8wBhboXYRxth4xlg7xli7lBT3vUt8PoY3Z27DoVPn3RbFUzDG8M4/27Hr6Fm3ReEowBVt%0ADofD4UQFS3cdBwCwEONtzLEaQEMiqktESQBuBTBNuoNgsRYZDGCbsD0JwO8AvmOMTY6QvLaw7sAp%0AjF+8B09OWu+2KJ7iRE4ePl+4G0MmrHRbFI4CPOsIhxNBDpzIxenz+Whes7zbonA4UUX2uYso8PkV%0A7Fh30WaMFRDRowBmwZ/e7yvG2BYiehVAGmNsGoDhRDQYQAGAEwDuFg6/GUAPAJWFFIAAcDdjzPPa%0Aq+ibL94HnGAKfTG/0uNJuKLN4USQ7u8sAABkjBnksiQcTnSRV1ikRMS6og0AjLGZAGbKto2WvB4F%0AYJTCcT8A+MFxAT3AmQv5yDp7EfVTyrotSkQgUnLd57gNdx3hcFxgBQ/m4nBMQZL4P65nxzZGs87c%0A9MVy9H5vkcPSxAbZ5y7q78RRhCvaUcjwn9fh7q9XuS0GJww+mrtLd595246i17sLkFfAlwM5HKmx%0Ajqf3i03MGmx3xFhwoJP94rGf1zl2bjPM2HgY9Z+biZM5eW6LYhiuaEch0zYcwsIdPNVSceeFPzYj%0AIzsXWdySwOEEwdXs2GZ3Vg5SR87AnK1H3RbFE0TCZeSEBxTbMxfy8chPa1HoY1h3IHpye3NFm8Px%0AKNzbjsMpQtofuEE7NhF/99Pn8wEAf28+7KI0scX2I+6vDpy7UBB4TVH0hOSKNofjAmbSk/Flcg4A%0A7M/OjW03oqDnKu8TnOhStqT4fAzjFu1Gbl6B/s6cqIcr2g7BlSNOuIjLgfxW4py9kI8e7y7AyKkb%0A3RbFNYKCIXmfiEnkHhInci7iYkH0FYX7e/MRvPX3dnQdM99tUaKKaE2qwhVthyguDwKfj+H+b9Ow%0Aau8JU8f9sGIfss5637f40/m7MHMTX37keJvzQoXZqWsPRqViYQdBwZDuicHxEAt2ZOGB79a4LYZp%0ALuT7+/DJ3Hxb+rNo2OP9wptwRdshissNfzznIuZuO4qHfzQ+mO3LzsELf2zGQz94fwAcO3snHv5x%0AbcSvW1wmYpzIs2TncbdFcAXuo81RYvHO6E4MsHx3+KleeXfwNlzRdohYch3Zn52LCYv3BN7nF/q/%0A+4lc96OUo4lDp85jctqBwPtoXSbj2E/sjCbG2H8i120ROA7g8zEUalZ99N6gmJtXYNoqLR3b7/56%0AddgyxJC6EZVwRbsYkptXgIlL9sBnQ5lavWCT5buz0ePdBXhj5rbQ9D8WLv/n+oNIHTkDh0+fN3+w%0Ah5mz9SgaPDdTc5+hE1bgmd828gAZDkcB6XDy9j/bXZOD4xx9PliEhs9rj5Neo+noWRj40RJXZTAT%0AXB/NBOkj3ptzqeKook1E/YloBxGlE9FIhc/vJqIsIlov/N0v+ewuItol/N3lpJxO4OZt/+6sHXh9%0AxjbMdDD10eqME0gdOQNDJqwI+SwcS+yUtQcBADs8kErITt6bvQMFkomP0v1xTPBpF60TYjtyawWH%0Aw/tBtLBoZxYOaKw4MMaQOnIGPluQHvLZnqwc2GAfUrymk+zOyjG1v+2rlbxveBrHFG0iigfwGYAB%0AAJoCGEJETRV2ncQYu1z4mygcWwnASwA6AugA4CUiquiUrE7g5kPhzHm/RVQMoHKC+duPqX4mjiFW%0AmiBeOFhp+fDY2QsWzugNfAZuCPkuB074rfqxYq3gcDjRz11frUKf99XLnotD+3uzd0RIInuex+v2%0An8T0jYfCPxHsT0sofj0+GfUmTlq0OwBIZ4ztYYzlAfgFwLUGj70KwBzG2AnG2EkAcwD0d0jOIMYv%0A3o33bRgAvKAc2SGB+D2On8vDd8szAtu1homitHTmJYiP8x8rV7SXpR9HhzfmYdaWI6bP6QXMWGnk%0A1g4+eHI43hhTOca4KMn3zhhDQWHwe0D7+TRu0W7T1/xz/UEs3FFkABo7q+g5bsedc93n/+LRn7xR%0AhlyOE88In49pTpg4xnFS0a4J4IDkfaawTc4NRLSRiH4jotomj7WdN2dux8fzQ5e0zOKmcuRUEN3o%0AP7doX1f23koTxAnCyy3AGzNPAwDW7lcvu3qxoNCwf/Pp8/lIHTnDgoTWCJl0cJ2BYwLp7ROzt07M%0AfvHo4dP5u0K2/bByPxo8/zeOnfGvSBr5Gd/627wP/uO/rA8KLPxU4ppiZEUxmhEnoeJzbcqazLDP%0AmVfoQ/qxc2GfxymiyEXbUUVbqR3kd/tfAFIZYy0BzAXwrYljQUTDiCiNiNKysqI7xY8ei3dmYddR%0A5/2WJyzeg9SRMwIlbtXQUubD6QBFFm2VHTTGy0EfL0XT0bMMXefI6ci6oRgZ5sXBkuvkHA4nGhk7%0Ae2fItj/W+eNuxEwxotKr95yw069afqo1+07ilnHLXau0Go4x7MCJXKzOOIHf1mSi2eh/sPXQg1Nt%0AGAAAIABJREFUmZDv99Oq/eEJyLEVJxXtTAC1Je9rAQhycGKMZTPGxKomEwC0NXqscPx4xlg7xli7%0AlJQU2wT3Ind+tQp9P1hsaN9AH7YwTv0sdFArxWbscHmIExVt2cFGBiYzs+94G+78w6fPG34YhCrP%0AwRtyLhbgQr5P+Ex+rH/Lf75fg+E/e3PpkuMsPNUjn3BGK/IxUnyr93sqGXvU+sHxc9rPK7lF+5nf%0ANmDl3hPYf8JcEKMX6P7OAtz05XI8PXkDcvIK8d3yDN43PI6TivZqAA2JqC4RJQG4FcA06Q5EVEPy%0AdjCAbcLrWQD6EVFFIQiyn7DNNbYeOoN8VTNrKF5wHbHk0xiGli5+Z9G949zFgkAFLJG3/t6GZenq%0ABTfiRdcRFadm6dZ92Tm4ZdxynLtoPh0eham5pB87i85vzcfEJXsN7a+1dDln61E0e6no9lZT3v/Z%0AcgTTNtgTjMPhRBvFfPU/ZthuMKOUdj7tYH4xa8ENnDr6Z7BxcYT3ZgXHlTmVZcVL9UGICD4fi4pU%0AwI4p2oyxAgCPwq8gbwPwK2NsCxG9SkSDhd2GE9EWItoAYDiAu4VjTwB4DX5lfTWAV4VtrrAvOwcD%0AP16CN2Zs099ZwAuBO1b6RCBjSCCMWW2/0AFK3HXErxsAACdy8tD/w2Ar/LhFe3DbxJWq11cLhlRi%0A7OydWLn3BOZtO6q7rxy59KkjZ+DX1QcU91VCXAZdtttYlT6l3+KKsQvx5KT1+Ghe8HJriEXbsFSc%0A4oqHnm8cTlj832fLAq8PnMhVNWDJVzXDQd0dLzhQMxyOnjHujrhAI2uXWeKJMFVwzzHK6dx8vPLX%0AFs1CO0rNn5tXqOtW6iRy+9jnC9PR+a352Jft7ZUJR/NoM8ZmMsYaMcbqM8beELaNZoxNE16PYow1%0AY4y1YoxdwRjbLjn2K8ZYA+Hvayfl1OP4OX8hlvUHThk+RnqTpo6cgc0HT1u69v7sXPR8d4Hh/T9b%0AkI5f06wHQgQyhujuF7pNababkW2ugtuqvf751IZM5bYmlddmiVP4Aj+asIqYTc8kt2gzBuw9noPf%0A1x0MOZe8GfvyyO+YRzpxf+C7NBclcQ8vGC841lFyLez+zgLc8b+V2HzwNP5cH6ws+kzov8d0XB1D%0Ax1//+6s/WYoGz/+NzJO5+GbZXtMVHqW8pJMsQMof682vTB47e0Exxa1onJKit2L7/pwd+HpZBqau%0AVVfQlfpb/48Wo9Ursw1I6wzyZ+OSXX5D16FTwe2ycMcxzZXzSBNTlSFbvzobP67c58q1f7MYBfz9%0Aigzs01BW8wp8eH/2jkC2jXdnGUtNOGvLEYz4dT0Afz7TDm/MBaBg0TaBHY/Bg6f8y0DfLVf+nZSu%0AwRiwO8tcdLTS4GTlSxs9RGu/TfJJmGxfJwo4cNwlr8CH39dlWvbxLw6IRa8OnTK29Fsc24ADrNhz%0AAld/shSP/7I+aHuBCU1b7XkhorZKKMbFdHt7AV7+ays+W2A+raBIfLyzbigd3piHDm/MC9muZDRa%0As++kZh0N8ftfzFfeZ3fWOcXEAmJtB7eQKv8EdTfZu79erblyHmliRtFmjOFkbj6e/31zyGenz+eH%0A+BLLjgZgPCCp0Mfw+UJrKQLX7T8ZpDQqdSIpv6YdwMfz0/HRvNC0StuPnMXdX6/CxYJCpI6cgacE%0Alw4AePD7NYHZ7Cfz0wMWgXD8u51MoaTUCtKmMbtioGiRtyCQ0WPkCtVGDXm55a7489G8nXhy0gbM%0A3mrM7ak4pif7YYVfOVq5N9tlSaKXaKi+bPXOVdKzrXYDtYBMOWfCcIuYsfFwiK/41LWZ+ETh2Wwn%0AaoH9+zQCPROFg/ILlRtixkbnqkqHg/x3E1eDvT48xpCirf5Zq1dmY+DHS3SPlepmuXkFyFEJwvtr%0AwyHLM+PrPv8Xvd8rchXQWwIS0xNdzA8dlb75NwMLd2QFlNApa0Ot6lsOBSt88hvX1P2rs7OTgRRq%0Ap/5i4W68OTPUt16pXTdmnjacW9us7UJuldZKK8VYaFtlnjTngsPxNkfP+Ce2Rv0dvf4gsYIYh6Fn%0ATBAphk0QFsW9+rKyj7a1u0A+/jplzBg5dVPQ+xG/bsB7c0JTHiqx6+hZLN1l3t0hPs68Gicq2nky%0A/3TGGH5bkxmWC00kCRgGPT44xIyirWcR2pMVPPtTCsaTKmeXvzInKFOEyJ/rD+KJSetDtltVMvXS%0A0Iki/bNZvWKi1oNs0MdLFc8noia2oUTnMsy6QFzIL8SoqZtwKjdPIk/oSbQGzbf/2Y7xi/f4r+9j%0AeO73Tdh+5EzYseZ6PoFS1u4/iSMmAmUYQtv9SwuV0jgcLyPe44puXIr7e/xpGnk8VX1ZzXhgdawt%0AVDBp5xUYdbXSLkagdisV+HxBz/6NmaeweGeWqQwoehxUcZXq+8Fi3P4/8+4OajqCNPbn1b+24r5v%0Aior5JAluLgWCRXvzwdMo9DEs3JmFpydvCMuFxkmkv8KdX60K6DZeXwWOIUXb3P5SxUbpUPlMUOSj%0AuerLRA2em4m3FKyrIt8sC00Vp6Ukp46cERgwtBQ5oxYjKWoDUSDtnsI51Y5ZuScbF/ILTQ9Wk9MO%0A4OdV+/HBnJ2Krh5/SgJKjHS0g6fO46eV+3HfN2mWuuXSXccxafV+HDiRi2d/2+i/LmMo9LEQ15Uf%0AVuxD6sgZyM0rwPWf/2vqOoyFfpsfVvACBMUJszpjcdQxxfEg3mKqTa54e6v68sxNyu4GVn8lpUfs%0AkAkrDB0rvzWUgtGV+GHFfgz4qChT1uBPl+HOr1YZjn0ywkM/rLHtXIB2/0kdOQPP/b4JXy3bi3nb%0Aj2Fj5imkjpyBtfv9yQbyC33YfPA0rv5kKT6atwtnL5hPlRsO+7Jz8NNK4882ud+5+NW9HscUM4q2%0A2RmPtGMpuY6oorLT9I2HUeBjGCdYV+Xsy87By39tDdk+SSfl3KvTQ4+RY0nRFqsUytqt3nMzsWKP%0Ask+lWhvfMn4Fnv99s2k/Uy3FXO62E1SimjH8uf6gjnuG+rnVPrv9fyvx3ymb0P2d4Cwwny1Ix9Wf%0ALA3KSvO5UP73ZK55nz+PjxkcF/C6xcYsjDH8s8W/Chdn2KKt/T4G8VT1ZX03KHPPITPBkHLUgh+N%0AsPNoaGD9nK3qK8ZmsVL3QQs199I9QqyXVJFdlu5/di8VMnLk+3yBKsmLd2bBYFfU5d5vVuONGfq6%0AyQ1f/Ivnft9kOMViH5UMXF6fdMeOoq1iiF2yS33wEBU18Uc0oq/KXVBEsnOK3B/kSuLv6zLR892F%0AisfJXRS0fKfOXFAe6OaayDMdSO8n+mgr3L9qbVagElgBADuOnglRnN+auQ3jFu1GXoFPMa9okfG8%0AqOGVfke5jLO2HMXjv6zHJ/ODVxeK/LmY5kParOVd9HM/LFkSLAjDWqfko+02ekFXwj43E9FWITf+%0AT5GWMZowe1t43WJjlhyJZcqqRdvOPMtRiqeqL5+VPX9+XrUf+02md5Vi1V3jZE6eQvBjePfKboXn%0Ael6BD1d/oh7bJSVbUrnSTjcUQN316qEf14Zs0+pq6w+c0sxUYob5249hgoFibicEvchIiyglrFBK%0ARzx+sffcXmJG0Vazpn6o4eoBAIdOnccpYaauljt5+e5sfLbAeJYRuY/WhgPGM2Y0fuEf1c9Oq1hP%0AlTKSqCH/hkqtRiotMex79SUxAoU8GMct3oO3/t6OsbN34J5vVgdyaIv4NCY4WrmnxQnH4dPB7jRG%0Ac4QXmBgIl+w6LvETK0KU/eVpxnOrijAwHDjpnWpXRoKuiKghgFEAujLGmgF4IuKCRgk+HzOd7tNr%0AE69wkSobFmK5ABTPTCwm8VT1Zfm4OWrqJtwyfjk2ZlqrIWGmboWUpyZvCBnjQ4Ihw7h31u0/ibdm%0AbkOjF/7G5oNnDB1z/Rd+98GTOXmK6XqzdUrIa2E0xgHQz96VG6aizRjTjBcLvbb/4jd9uVx3X7nh%0ADJC0m/Bz5lwswJszt4fsp8SxMxew93hkCt3EjKKt5P6xLzsHa/adVD3Gxxi6jJmPB0UFUuV+HjJh%0AhSkfrhBl1kMPDHkUrxnZth3WHnTUyqqLN/tJSdCjFKnri1r6Qek70UImfZj/uf6g4Rzh3d6ej+xz%0AF1HoY1i+Wz/1WJGfWNGJxWuLy+OmYMB1ny/T3y9yGAm6egDAZ0JgFRhj9pU+K2bkW1gS984IYQ/S%0AsWDOVmO3SiSHyQv5hWj+0izMttJ/I0Q0VF8+fPqCZQvuaBMFYKRk5+QpVIJUf16Y5brP/1V1AVVj%0AX3YuDp06j3SVeg+vKLiNRiNT1x7Ef0z4oIv6xfoDp3Tz6edcDJ0EbDnk1znE39dMdc4Ob87DFWMX%0AGt4/HGJG0S6yjhYpbXd9tUrzmNCcjfYgL1CitCz11K8bQpbiIoFckVXNOmKhMaQDrnQmqeamIv5m%0AcQpuIsE+2cHHJcSHKtqv/LU16LtpPbSPn8vD/O3H8MaMbRgyYQW2HDqtmXZp5qYjgev9mnYAs7cc%0A0fQP14MBOGXBt9tBjARONQLQiIiWEdEKIlLMYGDG51NKoY9h5Z5s28olu4n03jtwwtjSuofm4rYg%0AtX7+bLAia4iy5GCbZJ48j3MXCzDmH2PWMbeIpurLkazUpxf8qHfvvPX3NtvcKES6jJmv+pmaPzpj%0ADDM3HbZt3NN7bofro31UoXKlUbqMmY+nJ29AxvEcpI6cgZ1HzwYK8QHasou/50WF5+7p3HzM367u%0APssYw4yN9rWxEjGjaCv1q/Mynx+5xVXu6mDRlTCEEb9uCLL+LlUYgKaszcRXSzNMndfoQKa1XCLP%0Ao33c5JLW6gxlowhRcHteL7HYij7k8pmw+HPEEYUsBzHZa6nlPU7Bog2YS26fGB+HpelZgeN+WqVf%0AUfSnlfvx7G8bMez7NUE+qGbxoFJlJHAqAUBDAL0ADAEwkYgqhBxkwudTSv3nZuKW8SvwyXxrhaAi%0AxV8bDqHnuwsMW/GMfx/v3RTh4HW3jzX7/OOYx8WMKt43mE86XE7mhK6MSn/HiwWFuulWxy3ag3EO%0A+PqavZ9mbTmCh39ci88X2iNLiNMnC9Zr9Op2KHE6Nx83f7kcB0+dD/l+Zus//LYmEzOE7DX9PliM%0ApqNnBRRgNdddQDum7Lk/NuHeb9KwL1tZ75m56Qge+WkthkxYgQEfLXFE4Y4dRVtoO+lPJf9RfpJZ%0AVuQPA60f2izXfma/a4A8Wb4aWjeStJ8t2HEM15lMTTc5TT1LinTSbqRQR6D9FaulF/02T8t88pQU%0A7RM5eRKLtn4Wh0RZctLSSQm68p5QGOCtsOe4uXLyEcBI4FQmgD8ZY/mMsb0AdsCveNtK+jHjbXP2%0AQn7EfPBEnpq8Afuyc5Gv0cesKJnFTeEzEwchEsmsI/+d4h9LvT4hiDbU3AfV+GrpXswy6b6z/0Su%0ApuvIuv3GfL+VrKNGmLYhJKZUFzXdQkyiII83kmLGbVVP8TWqZ0stxNM2HMSqjBP4fEF6iKtpt7cX%0AaPqfG1HsxbFC06Id+B96f2UJCSUOCnFPZy8EW7hF987VGSex7fAZZOfk4Z1/tmOTxdgCJWJG0ZYO%0AmKdy85A6ckZIRo8X/gguz85k/SwnryCoPHo45BX4VLOEeAEGqKbxA9QHBrVUgqdy84P8p4x0sCI9%0AW5J1BP5O/t1ymYVZ0r8e+ckfbS1/mIuuOHpZR4Ai9xP/qRnKltBXtO16JK/YY7urZLjoBl0B+APA%0AFQBARFXgdyUx58hoM7eMWxExHzwRIy5DVlxWi1vWkUKNDEVqyI8QH6rvz9mJtfvVY23MIlUGuaJt%0AL1+YLLz16vStRTFSJpArXNL+Y9RcZvWnH/7zOpy9kK+YSctIzFP6sbNo8NxMbDhwyvbJ5Lfy5yas%0AGRDv/SYtkFFGTM+p1ldOmSxrL1cNAm6/GseI+2i1l6hzjJrqt3CL/CWbGF3M9+Hzhbsx+LPgYn7h%0AEDOKtrT9524zFnwjv3E2Zp4OKo8O+AuTiGSZqBYIAC/KFHs5kc6dyxgLRIgzxlQ7oJaOrPbZ/hO5%0AQVZ8M11b7jd27zdpIbN4pbaS/3593vcXIsgr8AWWp9RIlCraDEgw4Lx2WCeYwyhm3XWcxmDQ1SwA%0A2US0FcACAM8wxvQjSc1i4sbZqhOc6yRaCpqV4LDilkfbSkCoEhnHc/DxvF2mi0Jp8fqMoqJiNonJ%0AEVhn44RIC3kX6zpmPm42kNlCSkYYq2FPT96AeySVGEVuGa9fcKfP+4tR4GP45t8My9e3yvO/a+sk%0AUsR84KJxzedTVnTDnSwUGrFoa1xDzGYmTnL0gi7FYoR2TnJiRtGWpoornRRv6hg5UuVaagVv/8Zc%0AUzLZ5WpgFrX7JyjAENYUavtCRossS1IruZmbX23J6syFAt3ltoS4uEDhAqPXDMcvW4qZSlmRwkDQ%0AFWOMjWCMNWWMtWCM/eKEHDM2HtZ0yxCR5lxVsiw5jdY9YyXLUHEzrFqabCgEuA3+1D6rk8hXkgq9%0AWR6b9EY7VldmlqUfN+V2ckbBirpKiB8y6odsKWOUgFmXNTXDjyjqRYUc0nbAgLAf2aINyseY4u9r%0AdryTx6YV+hgOnTqv83swzN5yRNO1UIwRK6OzOn3ft6ETpHCJGUVb+luXSjSmaKsVRJC7mFjFSuCB%0Ak5yTRPjqdQ61WaHRr2RkP9FHzsi+SuJuCMPHSppPlHnMnuhGNhovoVS4QM7/lhYpS0qWJafRKmVs%0ARdkoboq2VnErNdJkqVgZ/JNmO5GnKM0r8EXcz784o2dNVOO2iStNuQepZfjQKvhmJ0rVJc0ifexN%0AXXcw7PPZjfhUDFi0mdrKsr8f3fvNagz8aAm+X56heV75im6hj+H6z//FgRPq9w5j/joeT0xar7qP%0AOLkvqaP/KeU5D5cYUrRFPx/SbeiiY5yUyG+x7aqR8ifSD9fhP68LvPYx9YnupNUH8ItKaXg7pw6f%0ACkWADPlz23jdkHMz4G8dV5NI8uSkDW6L4CpqcQBSzAQIOUGnt+apfmbF71ctiOmLhbvxq0pf9DJW%0A2uDZ3zaGfQ49xLy8UswG43HU2X7krOVj7Yhp+nR+um3ZwyLB0TPeXVFhzK8U/y5MAnwqsU/bDp/B%0Aqr0nMH/7MWw9fAYv/rkFXwq++kZ+imW7s3WzxPxroN6FXz6GOVuNV8q2i5hRtEUrUl6hz3CuSKcD%0AYc5eLAipEikl0kashTuK8hr7fEx1QJIHkUoxbNE2oZKHm9vTClKLPgNwSCPqO9LYFZAbrUR7gJqa%0A/IdPn0fORWULrbzqqpjK8+1/tuPZKRuVDvE0dvyGMzYam/z+m37ccE7kpyeHTmLH/O3tXNqxgh3+%0A8odOXbDVGOQoBHxsoqpzpNl08DSGfZcWUHLV3MGemLQet/9vZdC2MX9vN+w+JjUAqvG9xJ1XjUKf%0A9Wqj4RIzirZ0SSPXoL+T05H+biiQgDFL+S3jV+CzBeZzd550oNCK1II5Y5Ny6iS7dS+pYu2lyp2A%0AuZK70Q5jDDtkVjC9fqn0e5mpGGaW7UfOYO/xHM2iRlLUbqfOb83HzeOMBWzdNnGl/k4eRqkNDp06%0ArxoIrGS1N1Ls58CJXAyduBL/DXMy4rUxIBax4xfIK9QPhI81rD5NRk3dhLWSVIk+Zs7F0kisjZ0U%0A+piltKJ2EDOKtrR9jQ6aZnN+mqU4qktGrUxmkOqVkVpKe216UUlcrz1ijWRAKS78uf4QrvpwcdA2%0Avf57y7jQyP5ub6u7aIVL/w+X4IqxC3H4tL7/aebJXIxVcGsRC6RIXRdy8wo0v6uVfL1eQelbdRkz%0AH+1en4vTCpP1d2aFWpXlRTxEX+q8Ah92HvVPzkRf+WkbDhnK3a9GcUuvGI3YsQry14ZD+HpZRvjC%0AFBMYY5o5us0gumYYpcmL/ziu+ErlUXNtiQQxo2gHuQIYbGynl6jPqSwTi2w+aF/CdJEX/9jsidA+%0AMzIY89F27jt5zZglzfFd3Nl2JNRnVm9sXqVQnTS/kDmeNjHfQIDfQz+sxeQ1mSHbb/gi2JJ9KjcP%0ATUfPwifz01XdSYwsqQL+4NFIW4/0kD+Q90sCkIZM8E+UPp2/C98IGUCOn9PP0HT/t6vBGMNlo/9B%0Avw8W4+iZC0FZQ16XTJ7NYiVLCsdevDYOO43VwFGzjDJY6E6PmZuOeO43kvbbQh/D+3Pcid2JIUW7%0A6LXRMdPpsVUvMnm+A2nJvl+xzxO5Yc10yEUS33E7zmceb40emw+ecXy1xcv4GMPZC/n4cO5OU+Vy%0AtTKB2EGBgY5lxOoNFKX+/H3dQTz+i3okvRzGWEibNHnxH9z4hX6eaWbSIhUO8qv0HLsg8FrMfz52%0A9k68/NdWzcJZUnZn5WDc4j2Bh+uTk9bjrq9WBT5XmuAYJdrjAooHsfUbRKJw2bJ0e0sdqGVqc4tC%0AmUXbrWJwMaNo+2QNbvaY4oQXvpcZCZQslOGczyx5Be63lxyjykfUo9D0Psbw7qwd+HDuLlP+lnan%0A9jp06jzqjZoReK9XFdLvgxxqmd2gEKAjpifcezwHGzONB/BMXLIXDZ7/G6dy88AYC2TMMJLqsu6o%0Amag7amZA2T5wItcxxVspJ7ZIiYTgx9LQCfpFPkSkgYtGMhEYZboDLnEcc3jgsVXssLuol5HUq5Hk%0AZE6Ru5ibq1Ixo2hLO+kbkspf2scUz5599Sf2F3lwmy+EVIBOMMTEgz5S5MeARXvn0bNYrTDJYgw4%0AJfjxmrH2Xsj3YeuhM2jx0ixbgiMX7DgWtOql5zqSeVLZmi2tmCryo6RokVaWHzmT0g4Ejpmy9mBQ%0A+Wqj49nsrUexau8JdH9nAaasdSZ/r3ap5OD3XrjVn568AW//sx2pI2fg393Ggl5jDSulvM3gNWsp%0AJ5QL+R5YLpcgTbPq5jgSM4q21Iq730C0OuBPB8OJDryUfi8SFNdJoJR+HywOimoXWbEn21Ig4HfL%0AMzBxyR6cvViAL2SBdLl5BaZLLssVC718y5FcSSIAabJJirSIjxaP/bwOC3b43da2KuSVDpd92Tm2%0AL1lHAvGeGTohujO+RCvcT977eM2iLcXMyqDdxJCibf6YcFNCcdThgybHKmas2FKmrj0YCED+5t8M%0AAP6c5D4fw/3fpqHX2IVhTWDkOVrlAYhGFW0redLlx+QV+kJy9L8urOTN2XoUgz9dit1Z54KCEAPH%0AFvgCSmXZEsaKe5mh57sL8cHcnaqfX8j3OTqR/HLRbkxcsiesc+w6ar3wCsca8skxx3us2uuOD7QR%0Avluun2vbKWJG0bbixetWcnMORw8+TSkiN894kGOupHDJ7C1H0Pu9RRi3eE/An/cdExUl9ZLh3PXV%0AKqSOnBFQ6ozqjv1l6QyNMGVNJnIuFiD9mF/hHvTxUixRyOvNGMPjv6zDxszT6P3eIvR4dwFmavi5%0Arzfg2w0A3y/PwB3/W4nTufnIK/CpFohZaTC2wEgBCitknszFmL+34/UZ23CHrIiGmQDjvh8sRrZO%0AFpuTOXkxsfIUKcKpKsmJDFoF+GKZmFG0uQGVU6zg93MAsTT3i39sxsvTtmjuK00DKVZblC4pmrGa%0A6Xmkisr76zO24WJBoWGLtpE0gXI+X7jbUNn53LzCkIJHi3dmqSqZi3dmGUoN+OKfW7Bk13E8MWkd%0ABn+6FJeN/gcv/rEZAPDKX1vwwRy/BXuqQZ/v0X9q/45WkebeFicip8/no9DHTPsAT1iyFyOnbMTB%0AU+dxMicPXcfMD6RkPXAiF61fm4OvlmUgLeOE7n3J4XCKLzGjaHPDAqc4MXIqd2sS2XzwNAoKffh+%0Axb6AS4gaSgFbahUdC30MWRqBiGYsbLkXCzFvm/3pOqXofXfA784iL3jkYwx5Gsp0bl4hTuXmKWZH%0AkbP/RG6gXUSr9NfLMvCRUErarcpsIj9JgkwBv0Lc6pXZ+HnVfixNNxfkOHVtJn5ZfQCj/9iMpenH%0AcfDUeVz9yVIU+hi2HPIr3K9N34qhE1bim38zVPOhczic4k3MKNpeSGnH4dhFpCpkRgMZ2bl4yaDF%0AUEmZOquiAI35exvav1FUqXDmpsMYManIP9yIYiuyaGeWqf2douOb80LSEP6alomLGqkJc/MKcOdX%0Aq3DtZ8vw2YJ0LNqZhdSRM/DM5A1YsScbS3YV5bmXu4y89XdRhqeDp857rnDOESH7zB/rDuKer1eb%0AOlbMBpORnYN92UWBtA//uAb/+WFt4L04iTGTPYbD4RQfEtwWIFJwRZvDKb78KLNUhsuF/EJMWOLP%0A0tHq1dl498aWeEZwUblY6MOnQ1qbOt8Tk6wFcNrNxQIflNS9kznqlRc3ZZ7GRsFXW+qeMnlNJv5Y%0AfzDI1SVHpmiPW1QUdPjsbxs8l23kpi/9FTnT9p20fI7dWTkYO7souHPWlqOK+6n5rYcDEfUH8BGA%0AeAATGWNjVPa7EcBkAO0ZY2lElAhgIoA28OsB3zHG3rJdQA6HEzuKNtezORyOUV6S+QiLSjYAzNh4%0AGH0uqxppkRyl19iFqp8Nk+TiliP3Jz99Pl9lT6DAgu95ccJuaz4RxQP4DEBfAJkAVhPRNMbYVtl+%0AyQCGA5BGf94EoARjrAURlQawlYh+Zoxl2Cokh8OJHdcRrmhzOBwjjF+8O1D4RY0nJ22IkDTFh5Ue%0ATv0VCQp8trvNdACQzhjbwxjLA/ALgGsV9nsNwDsApMUGGIAyRJQAoBSAPAD2J03ncDgxpGjzNA0c%0ADscAb87crr8Th2OSvALbn0E1AUhnhJnCtgBE1BpAbcbYdNmxvwHIAXAYwH4AYxljsT0T4nAcwlFF%0Am4j6E9EOIkonopEa+91IRIyI2gnvE4noWyLaRETbiGhUuLLw9H6c4gYvmsHhRA8OWLSVMkwGnnRE%0AFAfgAwBPKezXAUAhgEsA1AXwFBHVC7kA0TAiSiOitKysLPnHsn1NSF6MqVI2yW0ROB7DMUVb4j82%0AAEBTAEOIqKnCfpr+YwDaAniQiFLDkYcHQ3KKG8SfbBxO1OBAxpVMALUl72sBOCR5nwwoFjDhAAAg%0AAElEQVSgOYCFRJQBoBOAaYJBayiAfxhj+YyxYwCWAWgnvwBjbDxjrB1jrF1KSord8hdLJtwZ0oyc%0AGMdJi7an/Me4ns0pbpQtETOxzK4z/6megde73xyIbg2quChNZHn5miL7yE8PdMQl5Uu6KI0zJMU7%0A70X5wwp7M+MAWA2gIRHVJaIkALcCmCZ+yBg7zRirwhhLZYylAlgBYDBjLA1+d5EryU8Z+JVw7jNl%0AA1XKlnBbBE/SvWHsjJlynBxdPOU/xkvhcoobZUrEuy1CsWL3mwPR57JqqFwmCXNH9MCvD3bGrjcG%0A4M9HuqJeSlkAwGU1yiE+jvDZ0DYuS2s/T/VtpLj99k51Aq+71K+CRc9egflP9cSO1/sbche4v1td%0AfH5bGwzrUQ+PXdnALnHD5p0bWgZeL3q2l3uCWIQxVgDgUQCzAGwD8CtjbAsRvUpEg3UO/wxAWQCb%0A4VfYv2aM8SpYHMP0bqKcealSGWXXGSMqWL0qZcIRSZchHWrr7+QATprEjPqP3a2wn9R/rCKAJUQ0%0AlzG2R7oTEQ0DMAwALr30Uk1h7PLRrlelDPYcz9HfkcNxmDJJxduiXblMErI18jvLKZkYh/KlEg0V%0A82lXp2JQ7uQqZUsgPo4w8a7QZd9WtSsAAJaNvBIVSiUCAMqXTjQsFwCser43bhm3Ans9OHb8t38T%0ATFyyBw/0qIf35uwM+qxV7QpIkFl7E+PjAhOPTS9fBcYYbvpyeaAi5JSHOuPcxUIkxhEW7zqO//Zv%0ADCLCwBY1wBjDJ/PTI/PFdBBTEV5Woxyql7NmpV/4dK9AasTEeApKd1i2RAJWPtcbzV6aBQD44ObL%0AwxNYAcbYTAAzZdtGq+zbS/L6HPwumhybiYuLDpc+ovBW+t+7uRUuf3VOyHZ5QSwRIwkp6lQu7ah+%0AlRDnTv4PJ6/qKf8xuyza79zYUn8nDsdhkkskRM2AbhUj1tIFT/cCADzQvS7WvdjPsH/kN/d2CHrf%0Aq7G+/2nNCqVQxqK7TtXkkvj5gU6WjjVKq1rlDe87+T+dA68f6lUfaS/0QYmE0MfB5AeL9qtTuXTI%0A52VLJCC5ZGLA/3j4lQ3Qtk4l9GyUgi4NqmDkgCZBsQRG4wquvfwSw9/FKte3qYkrm1TFd/d2sBzv%0AkFqlDEYNaAIAWPLslWhcLTnw2cJnegXdL2YnZ5zoxOyd1LFuJUfkcJoKpZUt117+Pnd2roMpD3XW%0A39FmnFS0PeU/JrdoJ1hQUga1qIHWl1YMvP/pgY7hiMSxmVQFRaC4UtwdoQp9DCcMWLPrVimDvW8N%0AxPODmqJUUjziDfZruX/7/11eU2VP64iKa7mS/mtVd9i3+flBTTH+jraKn0n9Rn+8vyPap1ZC1eSi%0AbUQEIsLYm1oFHZckfIfVz/fBjOHdVa9dIAyw/9fanna06zxaVC5bAl/d3R4pyeH51A7rUQ8bX+6H%0A6uVLYuxNrXBlk6rY+fqAQJt/PKS1Kw/3SFO8p/3GibMpSL1CFE7M5o7ogUEtawTeP3NV48BrMnCH%0AOP1ca1gtGW3rVMKTfRphYgSDVh1TtL3mPyZftrBiDXz12mZBD/J6VcqifCl7O0OT6sn6O3EUaVmr%0AgtsiRIziHnOQX+jDvV3rGtpXao0sV9J4f3zjuuYA/A+DbhYCdRpVK6v5+dwRPTHhznaY+bi6gmoH%0Ag1tdgowxg9ChbiX0vqwarm5ZA38+0jWo/R7uVR/f39cBw3s3RFchkHP68G4hCmDNCqUUr5GSXEIz%0A+Fas+phoU1ChXcqKEzStUQ6A//cF/PefeN+1qFUeX93dPjBBAfy/T9s63rXycezFroXG+U/1sudE%0AJqgbpo90g6rB+stN7WrhW2H10EiXlj7W/nyka1iyaPF4n4bo07SaY+eX46jDCmNsJmOsEWOsPmPs%0ADWHbaMbYNIV9ewnWbDDGzjHGbmKMNWOMNWWMvRu+LMHvrVi0lTBqQVPjo1uD/fYe6lU/rPNFkuWj%0ArkSLmsaXq53mlcHN3BYhYhRvNRsomRiPF64OyQYKAOjRSN3No2o549bJ2zrWQcaYQXjkCmsBepP/%0A0wX/7d9E9fO4OELfptVQq6L1lRYj44vUUh4fR/h0aBu0ql0BD/QoUrQZgO4NUzBCEvBYNblkiAJo%0AdTgTXUeMKNqfDm2tu4/UZ3rqw12sCSUjuWTRROH+bqGTOKNW5ykPdcGaF/qgQVXtiRYnRjHZh9QU%0A0NJJkQ92t2N+Kz1HPJEpo5B0vGtVuwIGtqiuub9oLNGjaY1yQdb1SBMzlSHlebTDsZjUEB5shYyF%0AvVzmZcuNHonxcWFPNIzS5lJ9a3VFlWhnAHi8d0ND17m3a93AUr+XkFt3i7lB2zIlEuLR2sC9Ygfl%0ASyWifoq6BchM1xgtmVS0Ty1yT5v1RA/dY5/qp5wtRDq2WFkBeeka5YmOEqKV3K5MOI0lK3tVytiT%0ALi0hjlAy0f/Iu7trasjnRq3OpZLiUZmncItaqpmYjFtB65l+VTPjVlQ3VAM79JF+TYuUY6l+YCQO%0AopRscvH+zZdrpt5MrVw0/n5+m3omqJmPd7dsULGDmFG05c8ZKwqieArxZvSZTGXy2rXNQjpaFOvZ%0AiCdyVNF+qFf9QOepmhyef2tjgy45o69pqqmwy4mUn1ePRsGuDUYiuIs7/+mpvPrTUMXS+KKgzNo5%0AkdJ6eBjxSRS5V2Jh/WVY54Clxohfd4kEZeVWKlqBhbRLSsGPaoy5oQUWPt0LyQZcdwpVZLm0UvD1%0A5o7ogXu6pqJ2JWV3FiXqp5RRXWUgIpQWMvVEykAQS+jdYVeqpIPTo3vDKlj1XG9Lxyrx78jeWPzM%0AFaqflwnTkqylrH50q/5qjpHzWEVqAa6oEMxoxxXLlEgItGFcHJl6UpVKDG77konxaKkR5C1tow4e%0ADsKMGUVbbtG2MtCWFG6COzv788qaDVYgoqCOZjWBu1cS4scRId7CYDD9sW64vo1+sFPTGuUCHd+s%0AYil3ybHLVUhOpNRd+aAbyxZt0TrbqZ7ywKpkuZj6cBfc160u1o/ui39H2ffQTohXv6+Mlty+Xgj8%0Ae6JPQ9StUgbxcRRwa9ErSvSwhquZtG+ezys0JItVSiTEI9Wgf+fxc8pBrn891i3ofYOqyXjpmmam%0AMoJc1aw6bmnvT3Z1R6c6QdZLxljA4p5fYLwD6fnic/zojUlWXW061auMqhbTLyoRH0e4tHLpgI+9%0AnPsU3IqUkD9jRLTu1pKJxpV4K89WPaQxLHd0qoM3r2sR9Lldyn2QUVJ4Y+TMlU0YufznL3rt5alz%0AzCja8jHAyg0lPvQe7FkfGWMGIblkoimLtHzfD2+xlle1aphR8kbRU07j4vx/Zmles3zQ8pIaPsYC%0Aye/N+rkmy6yWWgqRnLZCZpnrDGQ+iFRQYoiiHZGrRid1KpcJcbkQc45XKJ1ka0XNHg1TglK6vfZ/%0ARRajgkJjv1JtwZL7RJ9GgXSFRtHyO0yUBORdyDemaEslNmORN8MNKpPs0knxYSu1BT7/mLHk2Ssw%0A+pqmQd+hfKlE3NreX2+hXCnj98CP9xelZTTjThNr6BlDrFRTffmapqorV+FSq6LxlRIl1Ix10rH6%0Axra1dM+j1s+cWO0mAh65wt+eCXGEoR0vxXTJBNfoNfWSQDCJci3eF3rnvqtzHTzRJ9QNTmtykqSQ%0AklTO9QYzGP3zhHNB67GjaIdYtCMvQxxRUK7a+Dgy9DBLlCmJkXI30bP6x8dZdx0xGoHcsV5ljL+j%0ALZ7tH14gg5lE9W9e3wLTH+uG2zsVFUFyO5VjSDNzTVvT0il3FZL3IbuIjyPMerIHZgt/0hyyRtP5%0AhdOftdpAOtaYcYcSkftL2kWF0kmKfrLxRPj94a5YadFNoF2dirhH8L2uXal0SGDm9/d1xMO96mP7%0Aa/1VcwBPf6xbSLBtSnIJfHNPezx6RQPcYzATTiwitzm8K6s5oRXErEa3himedfNRVZAlt520TcT4%0AAMPnd/hBL56+uSShQRwRhhuo3iq3hMtpW8dvrAry0Qbw3b0dVCcfw3s3VBxz3r+5FYZ0UC5IKPbx%0AxPhQF5XmNf3ZgbRcT6Q4sYIgEjOKtnwVV61RxeCmYT3qGTyz8R8njvydR3wA+nPX6h8n968Mx4j6%0A2rXNQnwh1dC1aBNZXmpSOkreAUV3n37Nqqv6oarRrUHwoG7Gol0yMR7Na5bHRUmFK7VsCpHSd+WD%0A7ssRzrBCRP2JaAcRpRPRSI39biQiJhSe8gx2pZ1To1G15MDfH490xc7XByhaYr68PTTPtVOWY2kQ%0AkVKWDT2czHqg9J3j4ghlSiSgmkk3gaY1yqFelTL47aEuqFE+2Eop7Ta1K5UGEWlayJrXLI9h3UPH%0A/l6Nq+JpF7MWRAPysdBL6VaVnmVKBZoABN00FTXcQ9UefWq9ec6Tyq4qkUQv1qleShnc2Fa/THmh%0A8Gy+uZ2y0vzlHW0x/bFuKJkYX2TdJkKPRikhufoB4Ou726sGGFctVxJvXa+s2IvP9XpVygb0hSpl%0AkzDt0a74/eGu+Pvx7rirS6rq95DK72QBuJhRtENcRxQadeHTvQKK41XN9F0bzCI+XIr8l0L3USpf%0AKleslYyzvwzTrzqXMWYQ7uicihYGZ3hKbSRNuxUXRjCk0my9niyDg5FlITl9LqsWOHbFqN4BZcFK%0A6VVpOWW1SQdj/rRg859ydhCVXn7uiJ4Y2lF5hu8ERBQPf277AQCaAhhCRCFr6ESUDGA4gJV2XbtD%0Aqj0BLk4r2lIur11B9d5tdkm5iMkh7WPyMupqSIu3OFlgx8zEV48Zw7thvorLTa/G1gLwOBaQPKhG%0AX93UlVVjNZSeZUSEqyXFVQJIvoc8OA8oyjWvdgcHZfuRaB5q/Un+KFSz3v6fxWqp797YEmkv9MEP%0A93XUDRh8+4aWuNRAEHShYLlUcwEtWyIhYCmvl+J3BxOfzXJ+eqAjrrAYKFsmKQFf3t4WP9zfUaLk%0AEVrWqoDE+DhcVqOc5srAcEk2MnEv0aXIqEHSCB7qCs6il96vStkSSBUCkQBnrDny31vJGmzEl1LJ%0Aumvmphh7YyvN3LTPXNUYLWqWV1SipS4ccWTM193osr3UJ/qZqxpjQHOFQVCHCXe2xZ43BwLwD2yX%0ACcUlrBjea1YoGhjVFTWGtnUqhZ3oXw+nlxF16AAgnTG2hzGWB+AXANcq7PcagHcAXLDrwnKXnYl3%0Atgvy/zOKnYqd3Xgp81D9lLKY/lg3LBt5ZdiZfrSwMolWQ6tvvHpt7OTWdxu5MUtevCRcvrrb+iKZ%0AuIItn+gq3TsXFIxdNSRKsngOIuD1/wvN4xx0SkmjGF39ffO65oFnmDSPdM/G5l1vRKqULREoyqW1%0AIl7GYPyKGH8ij4VSom6VMtj4cj8M6aBsKQ8nADMhntC/eXWkJJdAlbIlMLBFdYy7Qz3Nnxxp7Jfo%0AOJAUH4f+zaorTrKsEjOKdqiPtrLTq9jx1FJQqTGibyPd2WLgmsKplW6wfs2qq878tDBzs5ZKikcb%0ASSl5Obd3qoO/Huum6F5zXpgIlCuZgASDebR/fqDI2j5JsLwrHVWjfClMeagznujTEI9c0cCStZyI%0AgqwX4u9upSs3qJocWH5XU9Sky2JOEtwUEXfQrgnggOR9prAtABG1BlCbMTZd60RENIyI0ogoLSsr%0AS/fCcktsL8nDxkyTJ1qJ2o0QVu6cFwZdhk0v9zO0r9miUs1rlletEGkXWrlx7SQxPg6fDW2Dj4cY%0AT6vGscYn89NDtoVf6Vi6qmj9nhFXJMUqhVrkXCwIvBbH9e/vK5rwF0mkHgyZ9kIfrHmhjyy42BjS%0AZ9gnQ4qUxq71rWUp07qOVUT9yKibV7mSiUHXe7x3Q9SsUArDezcMa9VSqiPExRE+v62t5SqsojE2%0APs7v0is3zoaDd58+NiNvs4l3Kc+OxfHfx5ipvIy3tq8dKM2rhqgMS6NwxdvkqmbVkP7GAFQrVzJI%0AtkEtaxiaydtpsRPvXaV+KFp2r2/j920yEkAgRijXrFAKHetVBgBULqscjNS2TiXFyGMlbmmn70sm%0A/uxWxxRxKV1tkHfLRzvCKF28aKGOKA7ABwCe0jsRY2w8Y6wdY6xdSooxC81zA4vyIscRoXN9/z10%0AiQll0CsWbaWfcUAL7ZUbpUIMCXFkKGd12gt98OuDxioeRhJV/1gHGNSyBga3srbszjHO05LCSeJ9%0AbmdSJjOKz4M9g/3s44X+L39eKY0KuUIqTKkblfR+LTKuKPdnIr8FuXLZEkEB9ao+3RpDU3wcYerD%0AXbDg6V6qKQ6V4j6kyFtNnHRI3VT/eaI7FprIeCTGjaVWKYPv79OfvMh5sm8jLBt5JUb0bRTi1jNj%0AeDfV1Ily7DSgiJOH+Dh/7Jmdz/aYUbTlBur6KcpppMSO6GPAzQYUuaHCckjZkgm6qd7kg4/cCq3k%0AR/nZ0Da4som+hVsvcFHa4eUkxpPi50rKXd/LquHVa5th5AC/8nN/d3+QldYkQzyPtH1aX1oR397b%0AIcjabZZXDCwLF10yPEXLSh7u8K05RbjsXpAJQNoZagE4JHmfDKA5gIVElAGgE4BpdgVE1qxQtLxH%0ABDzUsz6WPHuFah9WIpI+2lrUrFAKT8omknr5hZXckoxOvKqULeFY9pBwMOs6IqYk43iXR69siLtl%0AgWfhWgVTJO5LRs/00jVN8exVwUWLxPHbSOGmIR0uxZJnr8DcJ3sGamUEK4NFq6RXtwydwEkDfaXW%0AVbHP3tBGPeWf0mdtLq2o6ZpoNu5DzLhzKrcon32T6uUM5cEXJx+tJIGu3Rv6DSZmClxp0eyS8rj2%0AcmMp+eJtNKCIijYJFlBu0baAXo7PoUIAgtR1xEge5Sf7NsKuNwagdFKC7kAgnlvMDW1VeVI6TMnN%0AonvDKqifUgbj7miL1/9PPR3PjtcGoGPdyoH34gRA6TpEwJ2dUwOR++1SKyFjzCB8pzGrlXnMBOjZ%0AKCVgnXQK0YfM6lK1ODlQc81R6ouiv/zzgy6zdE0PshpAQyKqS0RJAG4FME38kDF2mjFWhTGWyhhL%0ABbACwGDGWJodF5f6KYrLqrVNBqo4VbDILESEx/s01N9RgtKA7yW/bivIMwFoFd4BlIsQcbxPoUll%0A5fLaRQpck+rJwfmaDZ5qUIsaIc/Dlwc3Q6UySSH5n5X6UYe6lVC7UmmUL52IiXe1w+irmwa5UkkN%0AZUr5pPWGmkEt1RMtvCNLiWgEswqhWCjPis937yZVseP1/iEJFTa+3C+kdoHdKBXqs9OPWlS0E+KE%0AqZKNJu2YUbS1JrIj+jbCk339ViaxgzLGDPkIE1GItUytiIR4uikPdcGY61sgMT7O9BLbgObKnVTJ%0AtWHiXe0w76leuhlU4uII/ZpVQ5/LquLla5oGAiLMWMK0OnvAZcZmPwsjfukf3HI5nhvYBM1rlsPc%0AET1NKyjifaO2QqU0gRPdFIwWLDGCm5UgGWMFAB4FMAvANgC/Msa2ENGrRDTY6esbTYOpRnLJBEdT%0ANzmN0m8fvd/Gj9wSqFV4BwBKJyWE+HK2T60Y5FbEcR/5qq783v3ydu1ANWlwXWiRLvVB8MEe9Yqq%0ACip0jqtbXoK1L/Y1vZJSo3wp3CukxuzRKAVf3NYm8KxTG5PMBvdJLeB6OsfLQsGkQS1r4Mvb2+Dq%0AljVU48nULOcNqyVj71sDDa2Uh8hKyskYypVMNFX10grznuqJ2pWKJjzlSyXaulJZU8g2cmPbWniq%0AX2N8OtR4UKUe9pVI8zhabh1+53f/DS7e5yZjIYVr+P+rVZ4TO1TtSqVxq0oKHz0+uOVy3D4xNHua%0AUgfVyz1dP6UMdmflBPadeFf7oM+/vacDeo1daEguLUVQ7pseLi1qlsct7WsbUr6qlC2BYT381rIG%0AVcvizetaYNTUTYavJcpsxqItWk/zC42V4DYqiZswxmYCmCnbNlpl3152X3/m8O5Ysks/eFKJLg6v%0AmnDCx4grjHz8aFunUqBvc7yF+GvKDTDyQLV+TauhZa3yaFW7AkonJeCjebsCn8mfaVrPmFEDL8OU%0AtZmW5TTCd0IgZaPqycgv3IIuQnBincqlsS87t+icOicNJ29+JYlVt3/zGujfvAbSj501fR7rMT/u%0ATfHLl0pEteSSOHDivF8Sm0WpUrYEdr85MFDvxE5iRtHu1bgqnrmqMd6dtSOw7frWNTF13cGg/eIk%0AriNWUZ/phm4TA5qMRu8mSazgUqwsjc96oofmhELJZ0ttkNCyaNsdGPOXUDK2wIIia7aValUsjaNn%0ALqpaQpS+Urxg/jbiD2iURpIy325at93ishrlAqkazWI0h3QkWfVcb3zzb4Yh97SqClUUo953xALy%0A7pTkkQBXjjry54J8sjT+TvUwDvkqlN64V5T20/h90chCHE39lLL+vM0Ckx/sjA5vzgu811PS5G0w%0AtOOlWJp+3JQM0ivYas/xONL7yYnnoFNVSL33BHKI8qUSQ4IGUoQHmLRfiA1txRFez2Irzdko0qV+%0AZXxwSyvD/ryqSryFGyQhPs70Uppa3szqGhMFp3QCK/k3zR4y/o62+OK2Nor+YYDySolVi7ZWGyaX%0ATNQNmuMo4xX/bClVy5XEs/2boGE1/Qd91eSSgSIKIt77RtYxMtkAQvuaUwGuMTiHsQ35aDj66uCA%0Adb3HqrTp5fMoO4PTRP7Toz4+uCW0UqEZ1LKBGGWgTtYhPZxoF68i/aZ6ySeMkmpTEKcWMaNoAwp+%0AzAoz4H5N/X5LtRWUYqOojdNKFRmJCNe1rmXYv8nNNG8tapZXVeiJSDXLhjh5MZoM3yhWmsLssl3l%0AsiUC6demPGQsTZqYgcVsKWm7XGs4wThlpYgkSkFX0c7k/3TGh7dcrliSWYkQi7ZDKQKjSW8hov5E%0AtIOI0olopMZ+NxIRk2YCIqKWRLSciLYQ0SYisq1Ckfic6ts02A9Y2ravDNbOGhXiOmKPaEHExfmf%0Av0bya9tFOK4jSsqlvKKyk3hpEmpXP/3jka6Y/aSzgZwx4zoCAI1liqCY5kZM4QP4o+Gvb1sL5Qzk%0AqJWj9cN3NJGTGwCqJpcwnfu1aY1y2Hr4jKljjPL1Pe01i9wA6hbmlLIlMGpAE0uVHqUM7XgpWkkm%0AK1YmHVr5lPUivvUS4derUgZ7jufggR51cWuH2mh9aUV8dOvlePyX9Ybl+/beDrjrq1WB97Oe6IFt%0Ast80ivQAT+BFi3a4XKOQVizaaJ9aCe1Tje8vv++9krLRLYgoHsBnAPrCn4JzNRFNY4xtle2XDGA4%0AgJWSbQkAfgBwB2NsAxFVBpAfrkxKz8CXrmkaWN2TVgmWBrYp8d5NwbmUjSpWVpTBno2sV110mxIJ%0A8WhVqzw2ZJ52/Fpuj6ROTIIrlE4K6IJOEVOKdkpyCWx8uR/OXvBXfrq/e12UL5UYlC+biCwp2UEQ%0A4brWNfG74P/dpHqy6XzRq57vY/qy0ntQL4m9Wa5oXFV3H7XMHESEB3uGH7T05nXqKQqNck2rS7D9%0AyFmMX7wn5LNOdfWD5i4pXxKHThdVGA/q+JJRqLUwKbn28ppYs+8kvlu+D4DfinfTl8sVz80YQlwE%0AGldPDkwQ3R7koo1SifE4n1+IxtWt+XZ7mfKli5+FW48Q1xGHLNpSRe33h7s4cg2b6AAgnTG2BwCI%0A6BcA1wLYKtvvNQDvAHhasq0fgI2MsQ0AwBjLtlMwaRve07Vu4HXlsiVApK8wfX13e1wasqRffE0M%0Ak4Z1wqnz+vMclwuXuY50DIimuyHmTALlSiYGcmImxsdhaMdLbVtaVvMfkpcFjwT9VdIAOomaRVvv%0Am4+7oy3eviE8Jbqciu+4nMT4ODw3UNkf3kj1wH9H9Q56L3X3EI+WP0SkZ22vU25WS4JoGli8wLbX%0A+mPKQ51xb9dUt0UJG7Nl1Isj8n7Vr6n59GRmUYtJ8Qg1ARyQvM8UtgUgotYAajPGpsuObQSAEdEs%0AIlpLRM8qXYCIhhFRGhGlZWXpZ/15rHcD9G1aTdPv/tt7/G4aLWpWCPlMS4/Uiy0Pd3x88eqm+Pru%0A9vo7honSc6Zjvcq6aXgB+/ySoxUnfLQjQcwp2k5SFPVsv1KklXFBfAi7feOpKto6+utVzarjlvbW%0A0h2KTDVpeXpJyEcqxYqLgbTJxbSORo0O217tjz1vDiw6l+mrc/RoW6dSsbACGamCWtyRB32ZjYGw%0AhqfvHSXhimrhEsUB+ADAUwr7JQDoBuA24f91RNRbvhNjbDxjrB1jrF1Kir57RdXkkphwZ7tANi0l%0AejRKQcaYQUElzkO/ROhoqBaQLiKm8bSaz/m+bnVxRRP9ldtw0Uu7a4SQMU1hjLNr2BML7Nl5TqtI%0AhwAbk3o5Dle0HcCJm/GXYZ0wY7g/rV04wRRm6de0GsZcb8zarKanOqnoNKhaFm9d3wINqppL0yRd%0Azvxvf3/Ri3IGA86kAT4d6xW5m3x5R1s8c1XjkNLgat+/VFJ80EqHnjVFXIkp4dCSOce72PFwjnbc%0AsCO4rVjokAmgtuR9LQCHJO+TATQHsJCIMgB0AjBNCIjMBLCIMXacMZYLf458+yp0OECHupXw/X0d%0AsOYFZbfKsTe1wryneqrWsfAK4YzfYqB9n8v0JwRikGS4E9KSEnkjqXsoIZ2ARVPyAG/fkVHGjW1r%0A4edV+9GtQRUkxBH+XH9I/yCDlC+ViPKljC0ff69RDt0sWnlO5cgt2rOe6IGFO47ZJosSc0f0DPsc%0AD/Wqj4d0SkBL+ejWy9F09CwkJcQFleatUb6UYqnoMiWMKUnNa5bHnqxzqp9/fGtrLNqVhTqVIxdl%0AzuF4BTfSmFlJIRpBVgNoSER1ARwEcCuAoeKHjLHTAKqI74loIYCnGWNpRLQbwLNEVBpAHoCe8Fu/%0AXUXN/U6ke0N1q3rJxPgQI4cXKZFoXdFuWC0Z217tH1K1eVj3enjkp7UB//c+l1XDgz3q4/LaFQKF%0AdYoDPknG3CjyHOEWbT3UUtYp0bZORWSMGYQ6lcvg5na18c09zvp73dTWX2JVnOsvyUMAACAASURB%0AVNmJN57eEptTyB9Kjasn2xIE6TXE71mnkrEUkI9d2dCW65YvnWg6Ew2HU1x4+wbtrEB2IU1DGokc%0Au1ZhjBUAeBTALADbAPzKGNtCRK8S0WCdY08CeB9+ZX09gLWMsRlOy6yHE6ufjQ3kqo8k4a5OyZVs%0AwF+SPWPMoEAa0HdvbIn4OCpWSjbgdzsSiSI9m1u09fjpgU5o89oc08cRUUDhdcomIk9XWHRthy6o%0Ag7eNP/ZRMjEeX97eFm3qhAbzqO3P4djFtEe7ui2CK7Sqbay/hcvltSvg4yGt0btJVc/79zPGZsLv%0A9iHdNlpl316y9z/An+KvWPP7I85njnmwRz2MU8hkpYRRA40Xcbs7PHNVY3y5aDcA92PSzMAt2jpU%0A9GIaLZWb3W2fJY8vs9pK/+bVUTU5EsFYHE4wLWtFRuGMZQa3usT2AlscZ5g7QrvYSOkk539HM09e%0AJzOQ2aV7Sl0pVTLYuoI0Q1wU6dncoq2H1y0aSrgVsFAcKvBFgn9HXlksi6hwOByOHZhRoswGwjuB%0AaF0dNaCJq3JULpOE0+fzwzZ6/bd/E3yxcLdNUjlDFOnZXNGOZuSDkdsW5Sick7jCJRWCi9JMeUh5%0AabN3BFJNcTgcjle4o1MdzN9+DC1qRVfeeLGyYHmDmauc4vv7O2LRjixbC1p59bH+6ZDWbotgGK5o%0ARyHyG19UuMfd0RbfL9+HhlXdiby+o1MdLNl13JVrRzNt6xSVthdXUFIrl8b/IlA8gcPhcLzCFU2q%0AImPMILfFMM0D3euhfKlE3NSutv7ODlKzQikM7RheTQotvLTCP6BFDbdFMAz30XYQsZR7kxrOLG3J%0A7/k6lcvghaubRrwKpUi/ZtWjcpDkcKKBaY92xc8PdHJbDA6HIyMpIQ63d6pTrNwnnx94GX64r6Pb%0AYhQLuEXbIEYSxMu5tHJp/PpgZ7S0eRksmnyTOByOPfAgSA6HEyke6FEvZNv1bWq6IEn0wxVtA6x6%0Avrdl36sOdSvZLA2Hw+FwOJxo4OcHOiFdoxCZ1xENe8tGXhlUoI1jHK5oG8BradyKz+KUu6x9sa/n%0AcnEml/R3yY51K+vsyeFwOByv07l+ZXSuHzye/3R/RwyduNIliazB9Q7rcEW7GOAxXREA0L2h9ytS%0AVSqT5LYIIVQpWwJzR/TEpVFc1IDD4XA46nRp4P3nI8c+HA2GJKL+RLSDiNKJaKTGfjcSESOidpJt%0ALYloORFtIaJNROQts7IHaFC1LJpdUg6vXNvMbVGCWPtiX0y8q53+jhxFGlQti6QEHqfM4XA4Wgy/%0AsoHbInA4ujhm0SaieACfAegLIBPAaiKaxhjbKtsvGcBwACsl2xLgLw17B2NsAxFVBpDvlKzRhpht%0AJCkhDjOGd3dXGAW8aCnmcDgcTvFiRL/Gqp/NHdEDB06cj6A0nEjw6dDWOHuhwG0xTOGk60gHAOmM%0AsT0AQES/ALgWwFbZfq8BeAfA05Jt/QBsZIxtAADGWLaDckYdvZtUw4o9J1C7Incv4HA4sYeH0vly%0AXOD3h7tgqU7NhgZVkz1RNbK44BUP1atbXuK2CKZxcn26JoADkveZwrYARNQaQG3G2HTZsY0AMCKa%0ARURriehZpQsQ0TAiSiOitKysLDtl9zT3d6+LtS/2RW3ux8vhcGKQgc2jp1gFx35aX1oRj/Vu6LYY%0AHI4hnFS0lWwOgUkREcUB+ADAUwr7JQDoBuA24f91RNQ75GSMjWeMtWOMtUtJSbFH6iiAiLh7BofD%0AiVk+uOVyt0XgcGIKvohkHScV7UwA0nqktQAckrxPBtAcwEIiygDQCcA0ISAyE8AixthxxlgugJkA%0A2jgoK4fD4XCiBB4szOFEhmFC4ZqKpblxzypOjlarATQkorpElATgVgDTxA8ZY6cZY1UYY6mMsVQA%0AKwAMZoylAZgFoCURlRYCI3si1Lebw+FwOBwOh+MQ93Sti4wxg1AqKd5tUaIWx4IhGWMFRPQo/Epz%0APICvGGNbiOhVAGmMsWkax54kovfhV9YZgJmMsRlOycrhOM2SZ6/gAVwcTpj8O/JK5Bf63BaDwwmb%0A+U/1RJkSvJRJLODor8wYmwm/24d022iVfXvJ3v8Af4o/Difq4YGrHE74XMJLQHOKCfVSyrotAidC%0AcEc3DofD4XA4HA7HAbiizeFwOBwOh8PhOABXtDkcDofD4XA4HAcgxrxS7yc8iCgLwD6d3aoA0C4n%0AFTm4LOp4SZ5olqUOY8yzCeZ5nw0LLosy0S6LZ/ss769hwWVRJtplMdRfi42ibQQiSmOMtXNbDoDL%0AooWX5OGyuIuXvjOXRRkuizJekiVSeOk7c1mU4bIo46Qs3HWEw+FwOBwOh8NxAK5oczgcDofD4XA4%0ADhBrivZ4twWQwGVRx0vycFncxUvfmcuiDJdFGS/JEim89J25LMpwWZRxTJaY8tHmcDgcDofD4XAi%0ARaxZtDkcDofD4XA4nIgQM4o2EfUnoh1ElE5EIyNwvdpEtICIthHRFiJ6XNheiYjmENEu4X9FYTsR%0A0ceCfBuJqI0DMsUT0Toimi68r0tEKwVZJhFRkrC9hPA+Xfg81WY5KhDRb0S0XWifzm61CxE9Kfw+%0Am4noZyIqGal2IaKviOgYEW2WbDPdDkR0l7D/LiK6KxyZvALvr7y/qsjC+6tHiWSf5f1VUw7eX4uu%0A740+yxgr9n8A4gHsBlAPQBKADQCaOnzNGgDaCK+TAewE0BTAOwBGCttHAnhbeD0QwN8ACEAnACsd%0AkGkEgJ8ATBfe/wrgVuH1lwAeEl4/DOBL4fWtACbZLMe3AO4XXicBqOBGuwCoCWAvgFKS9rg7Uu0C%0AoAeANgA2S7aZagcAlQDsEf5XFF5XdPLedvqP99eATLy/BsvB+6tH/yLdZ3l/1ZSD99ciGTzRZyPa%0AGd36A9AZwCzJ+1EARkVYhj8B9AWwA0ANYVsNADuE1+MADJHsH9jPpuvXAjAPwJUApgs303EACfI2%0AAjALQGfhdYKwH9kkRzmh85Fse8TbRRgIDggdKEFol6si2S4AUmWDgKl2ADAEwDjJ9qD9ovGP91fe%0AX1Vk4f3Vo39u91neXwNy8P4aKofrfTZWXEfEH1wkU9gWEYQlkNYAVgKoxhg7DADC/6oRkvFDAM8C%0A8AnvKwM4xRgrULheQBbh89PC/nZQD0AWgK+FZbaJRFQGLrQLY+wggLEA9gM4DP/3XAN32kXEbDu4%0Aem87BO+vvL+GwPurp3Hte/H+GgTvr/pEvM/GiqJNCttYRC5MVBbAFABPMMbOaO2qsM0WGYnoagDH%0AGGNrDF7PyfZKgH8p5wvGWGsAOfAv36jhZLtUBHAtgLoALgFQBsAAjeu5dh9pXNtNmZyC91feX0NP%0AzPurl3Hle/H+GgLvr9ZxrM/GiqKdCaC25H0tAIecvigRJcI/CPzIGJsqbD5KRDWEz2sAOBYBGbsC%0AGExEGQB+gX9560MAFYgoQeF6AVmEz8sDOGGTLJkAMhljK4X3v8E/MLjRLn0A7GWMZTHG8gFMBdAF%0A7rSLiNl2cOXedhjeX3l/VYL3V+8S8e/F+6sivL/qE/E+GyuK9moADYVo1yT4He2nOXlBIiIA/8P/%0At3fnUVKV197Hv7u7mQdlaHAAaUBQQVEEEdSIiiJqoiaSxGicoq8xcUpibi5qokZjYoxGzY1vEmMc%0AYhyvMRFFo4JKjAOCoCiTMikIKIMyCvSw7x91qrqquqq6qrtOVQ+/z1q1qDPvPt292PX0PvuBBe7+%0A27hNk4FzgvfnEKkti64/O3jydTSwMfrnjcZy9yvdvY+7VxD52l909zOBl4CJaWKJxjgx2D8vnyzd%0AfQ2wwsz2CVaNA+ZThPtC5E9ao82sY/D9isZS8PsSJ9f78Bww3sy6BSMI44N1zZl+X/X7mop+X5uu%0Agv7O6vc1bSz6fa1f4X9nG1Jc3hxfRJ4ofZ/Ik9FXF+B6RxD588Jc4O3gdSKRmqNpwAfBv92D/Q24%0AM4jvXWBkSHEdRe1T0QOAN4HFwP8C7YL17YPlxcH2AXmO4SBgVnBv/knkSd6i3Bfg58BC4D3gAaBd%0Aoe4L8DCR2rVKIp+az2/IfQC+E8S0GDgv7J/tQrz0+xqLS7+vibHo97WJvgr5O6vf14wx6Pe19vpN%0A4ndWM0OKiIiIiISgtZSOiIiIiIgUlBJtEREREZEQKNEWEREREQmBEm0RERERkRAo0RYRERERCYES%0AbRERERGRECjRFhEREREJgRJtEREREZEQlNW/S/PQs2dPr6ioKHYYIk3GW2+9tc7dy4sdh4iISGvV%0AYhLtiooKZs2aVewwRJoMM/uw2DGIiIi0ZiodEREREREJgRJtEREREZEQKNGWVuM/H6zjqn+8y8Zt%0AlcUORURERFqBFlOjLVKfb/9lBgAvzP+EmVcfW+RoREREpKXTiLa0Oms37+C+V5cVOwwRERFp4ZRo%0AS4v3+pL1jLjhhYR11z01v0jRiIiISGuh0hFp0eZ89Bnf+vMbxQ5DREREWiGNaEuLNuejz4sdgoiI%0AiLRSSrRFREREREIQaqJtZhPMbJGZLTazSSm2n2tma83s7eB1Qdy26rj1k8OMU0REREQk30Kr0Taz%0AUuBO4DhgJTDTzCa7e/JTaI+6+yUpTvGFux8UVnzSOnixAxAREZFWK8wR7VHAYndf6u47gUeAU0K8%0AnoiIiIhIkxFmor0nsCJueWWwLtlpZjbXzB43s75x69ub2Swze8PMTg0xTmmllq7dUuwQREREpAUL%0AM9G2FOuS/5L/FFDh7sOAqcD9cdv2cveRwBnA7WY2sM4FzC4MkvFZa9euzVfc0kqMv+3fxQ5BRERE%0AWrAwE+2VQPwIdR9gVfwO7r7e3XcEi38GRsRtWxX8uxR4GRiefAF3v8vdR7r7yPLy8vxGLy1Cqk97%0AUVU1quAWERGR8ISZaM8EBplZfzNrC5wOJHQPMbPd4xZPBhYE67uZWbvgfU/gcEBT+UnOlEqLiIhI%0AsYTWdcTdq8zsEuA5oBS4x93nmdn1wCx3nwxcZmYnA1XABuDc4PD9gD+ZWQ2RDwM3pehWIiIiIiLS%0AZIU6Bbu7PwM8k7Tumrj3VwJXpjjuNeCAMGMTEREREQmTZoaUZuPZd1fz2KwV9e+Yg5cXfZrX84mI%0AiIhEKdGWZmHK3NV878HZ/OTxuXk977xVm/J6PhEREZEoJdrSLPz+pcXFDkFEREQkJ0q0pVnI1KYv%0AE/fMfUesnhN/sbOa7/3tLRau0ci3iIiI5EaJtjQL9SXEYZm64BOefW8Nd760pDgBiIiISLOlRFua%0AhZIiZdrbK6sBaFuqXxURERHJjbIHaRbCyrMty6KU7VXV4QQgIiIiLZYSbWkWrIGZdkOPSz5+ytzV%0AjTpPtj5av43fPLew3tpyERERafqUaEuzUFKkGu14W3dUhX6NCx+YxZ0vLWHpuq2hX0tERETCpURb%0AmoVidR2Jt6UAifbOqprQryEiIiKFoURbmoXGloCkk0uFRiGrOVQ5IiIi0vwp0ZZmoSmUjtQUIvtt%0AAl+niIiI5IcSbWnyqmucmcs/S1g3Ze5qLn5odqPPnctA+bad4ZeO1NKQtoiISHOnRLuJ2V5ZrTrd%0AJPNWbayz7uKHZhekE0h8Hj7h9ldCu86byzbw4IwPWbpWD0GKiIi0FGXFDkAS7fuzf9G/Zyde+vFR%0AxQ6lyci213VD3PTsQg6p6M6Ift3q3beqJpxR5o3bKvnGn14P5dwiIiJSPBrRboKW5aG12/bKaj7b%0AujMP0RTP1h1VXPzQbD7bFu7X8Z37ZoZ6/vp8UVl3Mhw9DCkiItL8aUS7CfliZ35mH9y0vZJh1z0P%0AwPKbTsrLOcP02pJ1bPqiign775aw/u+zVzJl7mrWbtqR9tiaGqekkU9K1qQZqd6yo4qFazYlrHt1%0A8ToG9epMr67tG3XNeK56bBERkRZJI9pNyLn3vhl7v3FbJaff9TqrPv8i5/Pc/K+FsfeFfYCvYc74%0A8wwu+ttbddY/8PqHQOYHFqszDP26Oy/M/6Te66frJnLOPW/y51eWJaw78+4ZjPrltHrPmQuNXouI%0AiLRMSrSbkBnLNsTe//Ptj3lj6Qb+8PKSnM9TWVWbuTXnBys/+HQLACVJmXZ13Ah0dYa66XPvnZlw%0AT9PZurOaqSkS8rc+/CzF3hH5nLymIG0DRUREpOCUaDdRldWRBLlNae7fotLS2sQ0pOf3Ciq5tOKD%0ATzfH3kfvUyrT31+b9TUu+OusnGLa/9rncto/k9eWrM/buURERKTpUKLdRP1iygIA2pTmXn9cVhKf%0AaDuV1TU8MXtl2lrkpi55wDd+xD7TiHbY8nU/f/L43Drrmud3SkREROKFmmib2QQzW2Rmi81sUort%0A55rZWjN7O3hdELftHDP7IHidE2acTVlZAxLt0rhEe+IfXuOufy/lR4+9wz/f/jin82zbWZWQyK7b%0AsgMPscxh6dotKdcnl1Ys+qR2RDvacm97ZTU/euxtPtm0vVExbK+spmLSFE77w2v171uV+8Or7s6l%0AD8/hgdeXZ9xP5SQiIiLNX2iJtpmVAncCJwBDgG+Z2ZAUuz7q7gcFr7uDY7sD1wKHAqOAa82s/kbH%0ALVBZSe7fohUbtsXeL1+/jbWbI107PttWmdN5hlzzHD989G0AVn3+BSN/MZX/34Ca8Wwdc+t0Xl28%0Ars765IHjH//vO7H30Q8CUxd8whOzP+bSh+ewoRFtDWcFM1Bmqs+O2rK9KudOMY/OXMFT76ziZ0/O%0Ay7hfTfMtrRcREZFAmCPao4DF7r7U3XcCjwCnZHns8cAL7r7B3T8DXgAmhBRnk5Zr6UhVdQ1TF3ya%0AcltDmuBNfmcVAGuCkeLns+ji0RgLVm+qsy7T6O7jb63k7RWfx2rZ31y2gYNveIFfPrOgQdfPpdXe%0Ajc8sYL9r/sU1T76X9TGTnng3q/2mLUh/n+97dRn/em9N1tcUERGR4ggz0d4TWBG3vDJYl+w0M5tr%0AZo+bWd9cjjWzC81slpnNWrs2+wffmpKLH5rNSb9LP7X3Lc+/z92vLOXVxevYtL3+EelMsxdGt6zZ%0AuJ0vdlZTXeNpR26TS0Sidd/VIQ+1VlbXjT9TLfRvnlvEqXe+Stukh0bv+vfSBl0/l7LrJ9+OfAj5%0Aa9CGsCFmf5T6/t/6wvvM/ugzKiZNYXHcw58Vk6Zw3VPzU7ZDFBERkaYlzEQ71QBqchrzFFDh7sOA%0AqcD9ORyLu9/l7iPdfWR5eXmjgi2GzdsrmTJ3NfNW1R3FjfeLKQs48+4ZjEsqrbj7laVUTJrC1rhW%0Ac6keDkzuQz36V9M45943+eP0JZz2h9eYubxuC7zk8zwyM/K5572PM8dan+oa5/JH5jBv1caU26tS%0AdBF5Z2XqfeM1pDtLsu/97S3eWfF5o8+Ti+8+kD5hfvCNjwD40WPvcMSvXyxUSCIiIpInYSbaK4G+%0Acct9gFXxO7j7enePTvv3Z2BEtseG4Z7/LOOMP7+RsO5P05ewPA9Toke9tPBTKiZNYd2WHfz332u7%0ATaR7EDDe2s07OPPuGbHlh96MJGKrN9ZOavODoKY6lRuenh97/+ayDbEyjSlzV9fZN35kfNGazTw0%0A46M6sb608FOuzaFsAiLTyz/59ioufWhOyu3Rdn3ZjN7HW781/eyR2Xr2vTX89oX3G3z8J5u2x2q2%0Ap7+/lt8+vyjtvt06tgEyT1YTvQdzV25k5We5T1wkIiIixVVvom1mvc3sL2b2bLA8xMzOz+LcM4FB%0AZtbfzNoCpwOTk869e9ziyUC0sPY5YLyZdQseghwfrGu0Tzdv572Pa0dI/2faB1RMmsLclZ9z/dPz%0AeW3Jev79/lpWbNjGlU/M5VfPLkxIvu9+ZSk/efydhHMuXLOJnVU1WU0Oc8+rkZkG563axPJ1tQ8t%0AXv2P3BJWgC7tygDYvD0yor2jqrremRDjS0Ki7+57bXmd/bbFPeR3/O3/Ttj2+xcX8/KiTznvvpnc%0An6JsYsPWnTyZosOJu8ce1CxNM236zqB05LKHUyfi6Vz+SPoPGIVy6C+nccbdb+DunHPPm/zuxcVs%0A3FbJ8Ouf56+vL0+495ZpustA8l8almTxYUxERESajrIs9rkPuBe4Olh+H3gU+Eumg9y9yswuIZIg%0AlwL3uPs8M7semOXuk4HLzOxkoArYAJwbHLvBzG4gkqwDXO/u9U/xl4Vxt0xn844qlt90EhCphQW4%0AJG6E9ex73uSrw/fkH3MiyWJ8t45of+ubJx4IRDp8TLi9tsY6et5U1m3ZwftBa7pof+uo15dmP2lJ%0AdY1TWmK0b1MKwG9feJ8/nTWCIdek/ixicZU40fiBOsU4f319Odc8OY8vD9s949TvT8z5mCfm1CbS%0A7p6QOF728Bz+s3gd7duUMn/VJn543GAA9vnpv9gZfM1laUo93J0P12/l5UXNs+Z+zkefJ8xGuWl7%0AJZ9tq+SaJ+dxxqi9Yus3bN3Jxnq6wHyetH3crdPzG6yIiIiEKpvSkZ7u/hhQA5EEGsiqp5m7P+Pu%0Ag919oLvfGKy7Jkiycfcr3X2oux/o7ke7+8K4Y+9x972D1705f2VpbA7qmS9+cHZCyUX0T/lRLy+q%0A7dzxRWXky92Rom/y6o2JfZtrapzJ76zib298SMWkKUyd/wlrNm7nxYWfcOgvp/HJph2x/XZmmNUw%0Ak2i7vuXrIyUtr3ywLuOI+KwPaxO/v/xnWex9fIeNhWs2cU3Qcu7puauZ/VH2tco7kkbyVwX39bsP%0AvMUd0z6I1XvHf70LVm/i7ldSP7A49jcvZ33tpiJ+tPrzbbXtBddtqS1p+fyLxMT53Y/rrz0XERGR%0A5iubEe2tZtaDYPzTzEYDzT5DmPLu6oRkul1ZacL25J7TC9dsShi5Xr9lByN+MZXundom7HfXK0u5%0A6dnY5wUufXgOndqVsm5LYm/nZeu2NnhSktG/msaLV4yNJe1AbPQ9lblpHib8cH1t6crbOSTWyXZU%0A1rB1RxXPvreGb4/uR2lSWcT2ymo6ti2tc9wvpixgYK/OCevWN6IHdjHFPzy6vbL2A0X89z1a4hNV%0ApWbZIiIiLVo2ifaPiNRWDzSzV4FyYGKoURXI1vjJRuopmf3vpGmyv/fgbIA6k6PEJ9kQGQ2PjojH%0ASyjhaIDk6zREfLeT+Aclc3XL84t44I1Irfao/t3r1F+fcuernHnoXqkO5bx7ZyYsP/7WygbHUUwf%0Ax5XabI/7fl/9j9q+2fHdYSB1K8NsVfTo2OBjRUREpDDqTbTdfbaZjQX2IZKOLnL33FpCNAOpJkqJ%0Al9xirtBt4JLle+KYrTnOcBgvmmQDnHn3DMo7t0vYvvjTLfz8qYYn8s1BfLlL/KQ0n26u/avD1KRJ%0AaCqraxJKS3KxfsvOWK2+iIiINE3ZdB05GziDSOu9g4lMpX522IGFIVMynfxn/fok1yVLxNrNO5T8%0ApXH71A8AOO/wCoCEh2FztXlHVb0fDkVERKS4snkY8pC415eA64i04mt2Hnnzo/p3kkbL9JDfxBF9%0AChhJ09Qh6BZz6/MN79kN0LYszDb4IiIi0ljZlI5cGr9sZrsAD4QWUYjap3ggTwpLtcXE2jJ+tGFb%0APXtmlo/ZMEVERCQ8DfmfehswKN+BhM3d+dP01O3kGuNv5x/KqQftkffztlQpZohvkX77jQPTbstX%0AaU2ZSnRERESatGxqtJ8ys8nB62lgEfBk+KHlV3wrPIB+GUZWz0jTISOV9m1K+OmXh2S9/8yrj+Wm%0Arx2Q9f6FNLC8E21Kw03eGtjRsNnp16NT7P2kE/ZN2OZ5ugkqHREREWnasvmf+hbg1uD1K+BId58U%0AalQhWLs5MdFON6rYs3O7OonQ4xeNSXvekhKjZ+d23P7Ng7KKo02pcfqovejSPpvOirk7tH/3rPf9%0A6Un7JSz36tKeG0/N7kPAD46t/aPGtCvG8j/fGl4noUylxp3fnzE86xibk/127xp73zaurGPv8s4c%0ANrBHbDlfo/oqHREREWna6v2f2t2nx71edfdm2eh4687ariKPXzSGTm1TJ7pPX3oE9c0jMrh37SQr%0ANUHWFJ84f/+ogVx94n68eMVYZv/suIRjo8lRU+jMcdrBfZhx1Tj6dOsAwLadVXzjkL4suH5CvceO%0A27c3I/p1478n7MvA8s585cA9uGjsQI7drzcAx+7XiwXXT+CkYbsnHOfuHFLRnV06tEl12mbprrNG%0AMHZwOU9dcnhsXUncb1bHdqUJ3+8tO3LrcHPZuMRKrfZtIicP+68PIiIi0jhpE20z22xmm1K8NptZ%0As+srti0u0R7RrxtXjB/MwXvtyoMXHBpbf0hFN3bbpX3C1OQQmRJz3s+Pjy0/dekRsffdgpkhj9m3%0AV2zdTybsy/87cgADyjvXmRGxXfDn/nzV1x4/tHfs/c0Th2E5nLZ9m1J6d23PfeeNAmBT0OIwVUlC%0A8rrKmhr+/r3D+N5RAxPW9+0eSdpPO7gPHdqWcucZByds37Kjmt5d2/POteNZftNJTI5LTpur8UN3%0A4/7vjKIsboTZ4mZA6tyuLKHv+leGNa6mPzoirhFtERGRpi3t/9Tu3sXdu6Z4dXH3rumOa6q27qid%0AkMXMOGqfXjzx/cM5fO+esfVd2kdGWVOV0HZqV8aVJ+zLd8cOoF1ZKYtvPIGnLz2CgeWdY+c897AK%0ADuyzS8Jx7duUMvVHR8aWo8lYSS4ZcZKvHbwn+/TuAsBXh9e2yzth/91yOk806d9z10hy/J2gv3Oq%0A0fbO7RL/AlCZpo/4T47fl5+etB/jh6aOpUPbxB+5spL0yWJ8eUpz8btvDa/zIKR77YcYgAOSfkbq%0AM3ZwecJytOSnrRJtERGRJi3r/6nNrJeZ7RV9hRlUGAaWd+biowcyJ6mUI941wUON0RHDA/vuCkC/%0A7pEHJ787diBXnhBJcspKS9h/z8SE6bqTh/LkJUeQbO9eXeqsiyaz//j+YVx1Yv21zQDHDYmMXpea%0AxUau99y1A+9cM56nLz2CLu3bJIykpjJmQG2tcEkQQ4e2pSy/6STOGlMR7CpA5wAAEW9JREFU2/aX%0Ac0YmHHfuYRUJyx3StErs0LaUC740ICFZ79KujF07tuE3E4dx6TGJyXN8+cMfvz0iYdsPjh2c8WtJ%0A59D+3WMfIgrt5AP34GsH90n4y0Lyz0my+spoRvTrlrB89pgKlt90Uuz7JyIiIk1TNl1HTjazD4Bl%0AwHRgOfBsyHHl3ZA9uvJfx+8bK/VIpaJnpFPEEYMiyegvTtmfJb88kV5d2zf6+gPKOyUsR0eR99i1%0AA+cfMaDeko8endrGRqy3VVbTp1tt15RdOraJJXOpzhOdIAWyH00dt1/vhOXLxg1i2hVjY8vD+uya%0A1XkAZv70WN64chxfH9k31kM6KqHcwuDycfkZxX7hh2Pr3ylJPrvBREttxgzokbEef/GNJ/DOtePr%0APd9Xh++Zt9hERESkMLJpfXEDMBqY6u7Dzexo4FvhhlVYN582jA3bdsaWvzq8D2MH96J7hqQ8V1Mu%0A/RI746bc/uNZI3h50Vp6B0n8khtPZMBVz6Q89vihvbnh1P1jyxNH9GFEv248NnMFQ/eov4rn4QtH%0AM33RWm6b2riZCKN15T07t8vpuOTkOtU5IVJicdaYftwx7YOGBRinXZvcR7THD92N/3lxMUP36Mrz%0A8z/J7jppRs4HlnfmhlP3T1vOc/PEYQzu3SXhg0YmN08cxj/mfJzVviIiItI0ZJNoV7r7ejMrMbMS%0Ad3/JzH4demQF9I1D+tZZl88kGyIlFR2oTTh7dm6XMB15pjKAw/fuSa8ukYR8+U0nxdZf8KUBdfZN%0ANaJdVmKxxNOApy45gqXrttQbc/+enVi2bmtsOToy24jy8rqxJXXOKM3x5OeM6cf9r3+YsM5pWIzd%0AO7Xl1UnHcOvzi7JOtF+ddEzabWeN7pd22zdG1v2ZSyXarjHX+yIiIiLFl81w2udm1hl4BXjQzO4A%0AcutPJo3St3v205YnPyD3sy8PYegeXekU1FR3blfGAX124ZSD6i9FeOayLyUsRxPtfJYGJz8UmutD%0Aou2C0fL4ByfHDOjRqMQ0+cHPTDpkGK3Ph7PGRJJ11WOLiIg0P5na+/3ezA4HTiEy7foPgH8BS4Cv%0AFCa81u03E4fx/aMGcvQ+verfOfDr04YlLJ9/RH/MjG+N2ourTtyXC8fWHQVPJ/rAY7R1YbQbS2M6%0ApiRLfGiwKxmakGTUoU0pT11yBH/9ziguHzeoUX3Kzzu8f9b7ZnudCWm6sNSntUxZLyIi0hJlGrr7%0AgMiskLsDjwIPu/v9BYlKWHjDhIy1zen06tqeRy8czTfveiNhfVlpCRceOTDNUektuH5CrDNIdZD1%0A5TPR7hhMHHTSAbvTp1tHtuY4mUv8LJ7xD3o2ZgQ4l6nNs020f3/GcPa+OvdniPM1XbuIiIgUXtpE%0A293vAO4ws37A6cC9ZtYeeAh41N0b92SdZNSYXPbQuBZ+jRXfxi/6EORl4/bO2/k7tyvj+R8eyV5B%0AeUwuI9G/mTiM9z/ZDNS9X2HXNJ81uh+PzlyR9cRDZaUlXHXivgzuXbfVYybKs0VERJqvbKZg/9Dd%0Af+3uw4EzgK8BC7I5uZlNMLNFZrbYzCZl2G+imbmZjQyWK8zsCzN7O3j9Mcuvp8Voig+/Rfttf/OQ%0A/LZRH9y7S2z0Ppcve+zg8rSJaGNH3Y9MmiQm2SXH7M37N56A5XCdC48cyFE5lAEBCbOU/uLU/Xn6%0A0rp92kVERKRpqvepLzNrA0wgMqo9jkgv7Z9ncVwpcCdwHLASmGlmk919ftJ+XYDLgBlJp1ji7gdl%0A80W0FAtvmECJGTXuWbd9yyQ64U5zEk2Qd8uid3mmJLehtd5Rd589ksE/TV/qUaiPQfvuVtu+8dsZ%0AupiIiIhI05M20Taz44j0yz4JeBN4BLjQ3bemOybJKGCxuy8NzvcIkQcr5yftdwNwM/Dj3EJveRpS%0Ak53O9P86Kud+101Bm9ISbvn6gYwe0D1h/bQrxjLu1unst3tXFqzeBERGv6MfSEqTMuvG/kWgvjrt%0AXEayG6KiR0eeCmb7FBERkeYpUzZxFfA6sJ+7f8XdH8whyQbYE1gRt7wyWBdjZsOBvu7+dIrj+5vZ%0AHDObbmZfSrFdMujXoxOdcmhT15RMHNEnYeZLiEwAs+D6Cfxkwj6xdSVmXHz0QM49rIIzD00sZ2lM%0A15FUvjGyT8JydZ7bgVxxXN3p5pVki4iING+ZHoY8upHnTpXpxLITMysBbgPOTbHfamCvYKKcEcA/%0AzWyou29KuIDZhcCFAHvtld+6YWka7jprBLvtEikj6dC2NOHhw8rqGrp3as91Jw+tc1y+R5yvPnEI%0Aj81aGVveUVWd1/NfOm4QYwb2YOIfX8/reUVERKR4Gl8InN5KIH76uz7AqrjlLsD+wMtmtpzINO+T%0AzWyku+9w9/UA7v4Wkd7ddYb83P0udx/p7iPLyzM/vCbN0/ihuzGsT22t+aH9azuq5DKxTH0evXB0%0A5h3i8vbvHjkg1iUln0ZW1JbLjBnYM+/nFxERkcIKs7ZgJjDIzPoDHxN5mPKM6EZ33wjEsgkzexn4%0AsbvPMrNyYIO7V5vZAGAQsDTEWKWZaFtWkjANfT784cyDU7ZErOjRkeXrtwGJ3VCuPHG/vF4/lZ+n%0AGKUXERGR5iW0EW13rwIuAZ4j0g7wMXefZ2bXm9nJ9Rx+JDDXzN4BHgcucvcNYcUqLdNXDtyj3n3u%0APnskJxywe8ptF42tneCn0M0Wc5k0R0RERJqmUJ+Wc/dngGeS1l2TZt+j4t7/Hfh7mLFJy9cvi/KO%0AY4f0Trvtm4f0ZdIT7wKRmu8JQ3ejX4/8l4yIiIhIy9Q821KIZKEx07BD4gOVbUtL+ONZIxobkoiI%0AiLQi+vu0tFjfPXJAo89x/SlDOXqfcpVyiIiISM40oi0tVj76iJ89poKzx1Q0PhgRERFpdTRMJyIi%0AIiISAiXaIiIiIiIhUOmISBMy7YqxlOZ5VksREREpDo1oS4s2cUSfYoeQk4Hlnano2anYYYiIiEge%0AKNGWFu2Wrx9Y7BBERESklVKiLSIiIiISAiXa0mr96LjBxQ5BREREWjAl2tJqlXdpV+wQREREpAVT%0Aoi0iIiIiEgIl2tLi/WbisJTr1URPREREwqREW1q8EvWlFhERkSJQoi0tXkman3Ll3yIiIhImJdrS%0A4mlEW0RERIpBiba0eEq0RUREpBiUaEuL1z/NlOamxyFFREQkREq0pcXbf89d+Pd/HV3sMERERKSV%0AUaItrcJePToWOwQRERFpZZRoS+ulyhEREREJUaiJtplNMLNFZrbYzCZl2G+imbmZjYxbd2Vw3CIz%0AOz7MOEVERERE8q0srBObWSlwJ3AcsBKYaWaT3X1+0n5dgMuAGXHrhgCnA0OBPYCpZjbY3avDildE%0AREREJJ/CHNEeBSx296XuvhN4BDglxX43ADcD2+PWnQI84u473H0ZsDg4n4iIiIhIsxBmor0nsCJu%0AeWWwLsbMhgN93f3pXI8Njr/QzGaZ2ay1a9fmJ2oRERERkTwIM9FO9aiZxzaalQC3AVfkemxshftd%0A7j7S3UeWl5c3OFARERERkXwLrUabyCh037jlPsCquOUuwP7AyxaZuW83YLKZnZzFsSKNpqYjIiIi%0AEqYwR7RnAoPMrL+ZtSXycOPk6EZ33+juPd29wt0rgDeAk919VrDf6WbWzsz6A4OAN0OMVUREREQk%0Ar0Ib0Xb3KjO7BHgOKAXucfd5ZnY9MMvdJ2c4dp6ZPQbMB6qAi9VxRPLlpAN2Z9m6rRw3pHexQxER%0AEZEWLMzSEdz9GeCZpHXXpNn3qKTlG4EbQwtOWq2Knh2588yDix2GiIiItHCaGVJEREREJARKtEVE%0AREREQqBEW1qN9m304y4iIiKFo8xDWo17zjkEgJEV3YsciYiIiLQGoT4MKdKUHLZ3T965djy7dGhT%0A7FBERESkFdCItrQqSrJFRESkUJRoi4iIiIiEQIm2iIiIiEgIlGiLiIiIiITA3L3YMeSFma0FPqxn%0At57AugKEkw3Fkl5Tiqc5x9LP3cvDCkZEREQyazGJdjbMbJa7jyx2HKBYMmlK8SgWERERaSiVjoiI%0AiIiIhECJtoiIiIhICFpbon1XsQOIo1jSa0rxKBYRERFpkFZVoy0iIiIiUiitbURbRERERKQgWk2i%0AbWYTzGyRmS02s0kFuF5fM3vJzBaY2TwzuzxY393MXjCzD4J/uwXrzcx+F8Q318wODiGmUjObY2ZP%0AB8v9zWxGEMujZtY2WN8uWF4cbK/Icxy7mtnjZrYwuD9jinVfzOyHwffnPTN72MzaF+q+mNk9Zvap%0Amb0Xty7n+2Bm5wT7f2Bm5zQmJhEREcmfVpFom1kpcCdwAjAE+JaZDQn5slXAFe6+HzAauDi45iRg%0AmrsPAqYFywSxDQpeFwJ/CCGmy4EFccu/Bm4LYvkMOD9Yfz7wmbvvDdwW7JdPdwD/cvd9gQODmAp+%0AX8xsT+AyYKS77w+UAqdTuPtyHzAhaV1O98HMugPXAocCo4Bro8m5iIiIFFerSLSJJCCL3X2pu+8E%0AHgFOCfOC7r7a3WcH7zcTSSb3DK57f7Db/cCpwftTgL96xBvArma2e77iMbM+wEnA3cGyAccAj6eJ%0AJRrj48C4YP98xNEVOBL4C4C773T3zynSfQHKgA5mVgZ0BFZToPvi7v8GNiStzvU+HA+84O4b3P0z%0A4AXqJu8iIiJSBK0l0d4TWBG3vDJYVxBBicFwYAbQ291XQyQZB3oVKMbbgZ8ANcFyD+Bzd69Kcb1Y%0ALMH2jcH++TAAWAvcG5Sx3G1mnSjCfXH3j4FbgI+IJNgbgbcozn2JyvU+FPVnW0RERNJrLYl2qlHH%0AgrRbMbPOwN+BH7j7pky7pliXlxjN7MvAp+7+VpbXC/N+lQEHA39w9+HAVmrLI1IJ8750IzJS3B/Y%0AA+hEpEQj3fWK9nOU4drFjElEREQyaC2J9kqgb9xyH2BV2Bc1szZEkuwH3f2JYPUn0dKH4N9PCxDj%0A4cDJZracSNnMMURGuHcNSiaSrxeLJdi+C3VLHBpqJbDS3WcEy48TSbyLcV+OBZa5+1p3rwSeAA6j%0AOPclKtf7UJSfbREREalfa0m0ZwKDgm4SbYk88DY5zAsGtbt/ARa4+2/jNk0Gop0hzgGejFt/dtBd%0AYjSwMVpC0FjufqW793H3CiJf+4vufibwEjAxTSzRGCcG++dllNTd1wArzGyfYNU4YD5FuC9ESkZG%0Am1nH4PsVjaXg9yVOrvfhOWC8mXULRujHB+tERESkyFrNhDVmdiKRUdxS4B53vzHk6x0BvAK8S21d%0A9FVE6rQfA/Yikuh93d03BIne74k8yLYNOM/dZ4UQ11HAj939y2Y2gMgId3dgDvBtd99hZu2BB4jU%0AlW8ATnf3pXmM4SAiD2W2BZYC5xH50Ffw+2JmPwe+SaRLzBzgAiI1zqHfFzN7GDgK6Al8QqR7yD/J%0A8T6Y2XeI/GwB3Oju9zY0JhEREcmfVpNoi4iIiIgUUmspHRERERERKSgl2iIiIiIiIVCiLSIiIiIS%0AAiXaIiIiIiIhUKItIiIiIhKCsvp3kdbOzHoA04LF3YBqItOoA2xz98OKEpiIiIhIE6b2fpITM7sO%0A2OLutxQ7FhEREZGmTKUj0ihmtiX49ygzm25mj5nZ+2Z2k5mdaWZvmtm7ZjYw2K/czP5uZjOD1+HF%0A/QpEREREwqFEW/LpQOBy4ADgLGCwu48iMgvkpcE+dwC3ufshwGnBNhEREZEWRzXakk8z3X01gJkt%0AAZ4P1r8LHB28PxYYEplRHICuZtbF3TcXNFIRERGRkCnRlnzaEfe+Jm65htqftRJgjLt/UcjARERE%0ARApNpSNSaM8Dl0QXzOygIsYiIiIiEhol2lJolwEjzWyumc0HLip2QCIiIiJhUHs/EREREZEQaERb%0ARERERCQESrRFREREREKgRFtEREREJARKtEVEREREQqBEW0REREQkBEq0RURERERCoERbRERERCQE%0ASrRFRERERELwf1+HtMfAbRiH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内容占位符 9"/>
          <p:cNvSpPr>
            <a:spLocks noGrp="1"/>
          </p:cNvSpPr>
          <p:nvPr>
            <p:ph idx="1"/>
          </p:nvPr>
        </p:nvSpPr>
        <p:spPr>
          <a:xfrm>
            <a:off x="70462" y="1450265"/>
            <a:ext cx="8984638" cy="1585036"/>
          </a:xfrm>
        </p:spPr>
        <p:txBody>
          <a:bodyPr>
            <a:normAutofit/>
          </a:bodyPr>
          <a:lstStyle/>
          <a:p>
            <a:pPr algn="just"/>
            <a:r>
              <a:rPr lang="en-US" altLang="zh-CN" dirty="0" err="1">
                <a:latin typeface="Times New Roman" panose="02020603050405020304" pitchFamily="18" charset="0"/>
                <a:cs typeface="Times New Roman" panose="02020603050405020304" pitchFamily="18" charset="0"/>
              </a:rPr>
              <a:t>CWRU</a:t>
            </a:r>
            <a:r>
              <a:rPr lang="en-US" altLang="zh-CN" dirty="0">
                <a:latin typeface="Times New Roman" panose="02020603050405020304" pitchFamily="18" charset="0"/>
                <a:cs typeface="Times New Roman" panose="02020603050405020304" pitchFamily="18" charset="0"/>
              </a:rPr>
              <a:t> bearing dataset</a:t>
            </a:r>
          </a:p>
          <a:p>
            <a:pPr algn="just"/>
            <a:r>
              <a:rPr lang="en-US" altLang="zh-CN" sz="1600" dirty="0">
                <a:latin typeface="Times New Roman" panose="02020603050405020304" pitchFamily="18" charset="0"/>
                <a:cs typeface="Times New Roman" panose="02020603050405020304" pitchFamily="18" charset="0"/>
              </a:rPr>
              <a:t>Case Western Reserve University (</a:t>
            </a:r>
            <a:r>
              <a:rPr lang="en-US" altLang="zh-CN" sz="1600" dirty="0" err="1">
                <a:latin typeface="Times New Roman" panose="02020603050405020304" pitchFamily="18" charset="0"/>
                <a:cs typeface="Times New Roman" panose="02020603050405020304" pitchFamily="18" charset="0"/>
              </a:rPr>
              <a:t>CWRU</a:t>
            </a:r>
            <a:r>
              <a:rPr lang="en-US" altLang="zh-CN" sz="1600" dirty="0">
                <a:latin typeface="Times New Roman" panose="02020603050405020304" pitchFamily="18" charset="0"/>
                <a:cs typeface="Times New Roman" panose="02020603050405020304" pitchFamily="18" charset="0"/>
              </a:rPr>
              <a:t>) Bearing Fault Dataset: </a:t>
            </a:r>
            <a:r>
              <a:rPr lang="en-US" altLang="zh-CN" sz="1600" dirty="0" err="1">
                <a:latin typeface="Times New Roman" panose="02020603050405020304" pitchFamily="18" charset="0"/>
                <a:cs typeface="Times New Roman" panose="02020603050405020304" pitchFamily="18" charset="0"/>
              </a:rPr>
              <a:t>CWRU</a:t>
            </a:r>
            <a:r>
              <a:rPr lang="en-US" altLang="zh-CN" sz="1600" dirty="0">
                <a:latin typeface="Times New Roman" panose="02020603050405020304" pitchFamily="18" charset="0"/>
                <a:cs typeface="Times New Roman" panose="02020603050405020304" pitchFamily="18" charset="0"/>
              </a:rPr>
              <a:t> bearing dataset is made up of nine fault categories and one normal condition. The nine types of faults are divided into three main types, which is the inner raceway fault, the outer  raceway fault and the ball fault. There are three fault diameters for each fault type, which are 0.007 inches, 0.014 inches and 0.021 inches.</a:t>
            </a:r>
          </a:p>
          <a:p>
            <a:pPr algn="just"/>
            <a:endParaRPr lang="en-US" altLang="zh-CN" dirty="0">
              <a:latin typeface="Times New Roman" panose="02020603050405020304" pitchFamily="18" charset="0"/>
              <a:cs typeface="Times New Roman" panose="02020603050405020304" pitchFamily="18" charset="0"/>
            </a:endParaRPr>
          </a:p>
          <a:p>
            <a:pPr algn="just"/>
            <a:endParaRPr lang="zh-CN" altLang="en-US" dirty="0">
              <a:latin typeface="Times New Roman" panose="02020603050405020304" pitchFamily="18" charset="0"/>
              <a:cs typeface="Times New Roman" panose="02020603050405020304" pitchFamily="18" charset="0"/>
            </a:endParaRPr>
          </a:p>
        </p:txBody>
      </p:sp>
      <p:pic>
        <p:nvPicPr>
          <p:cNvPr id="9" name="图片 8" descr="机器在桌子上&#10;&#10;低可信度描述已自动生成">
            <a:extLst>
              <a:ext uri="{FF2B5EF4-FFF2-40B4-BE49-F238E27FC236}">
                <a16:creationId xmlns:a16="http://schemas.microsoft.com/office/drawing/2014/main" id="{3760FDF7-051E-4BAE-B3BE-B7D6DFFD78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4714" y="3340100"/>
            <a:ext cx="2880000" cy="1704270"/>
          </a:xfrm>
          <a:prstGeom prst="rect">
            <a:avLst/>
          </a:prstGeom>
        </p:spPr>
      </p:pic>
      <p:sp>
        <p:nvSpPr>
          <p:cNvPr id="12" name="文本框 11">
            <a:extLst>
              <a:ext uri="{FF2B5EF4-FFF2-40B4-BE49-F238E27FC236}">
                <a16:creationId xmlns:a16="http://schemas.microsoft.com/office/drawing/2014/main" id="{3D53A3C1-FBB8-471B-807E-7E38477DAA06}"/>
              </a:ext>
            </a:extLst>
          </p:cNvPr>
          <p:cNvSpPr txBox="1"/>
          <p:nvPr/>
        </p:nvSpPr>
        <p:spPr>
          <a:xfrm>
            <a:off x="939001" y="5099958"/>
            <a:ext cx="2511425"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Fig 6. </a:t>
            </a:r>
            <a:r>
              <a:rPr lang="en-US" altLang="zh-CN" sz="1400" dirty="0" err="1">
                <a:latin typeface="Times New Roman" panose="02020603050405020304" pitchFamily="18" charset="0"/>
                <a:cs typeface="Times New Roman" panose="02020603050405020304" pitchFamily="18" charset="0"/>
              </a:rPr>
              <a:t>CWRU</a:t>
            </a:r>
            <a:r>
              <a:rPr lang="en-US" altLang="zh-CN" sz="1400" dirty="0">
                <a:latin typeface="Times New Roman" panose="02020603050405020304" pitchFamily="18" charset="0"/>
                <a:cs typeface="Times New Roman" panose="02020603050405020304" pitchFamily="18" charset="0"/>
              </a:rPr>
              <a:t> bearing test rig[5]</a:t>
            </a:r>
            <a:endParaRPr lang="zh-CN" altLang="en-US" sz="1400" dirty="0">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E4C38F97-F22C-4310-AC4B-4F7D12646F0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709" b="3393"/>
          <a:stretch/>
        </p:blipFill>
        <p:spPr>
          <a:xfrm>
            <a:off x="4789286" y="2997202"/>
            <a:ext cx="3600000" cy="2733159"/>
          </a:xfrm>
          <a:prstGeom prst="rect">
            <a:avLst/>
          </a:prstGeom>
        </p:spPr>
      </p:pic>
      <p:sp>
        <p:nvSpPr>
          <p:cNvPr id="14" name="文本框 13">
            <a:extLst>
              <a:ext uri="{FF2B5EF4-FFF2-40B4-BE49-F238E27FC236}">
                <a16:creationId xmlns:a16="http://schemas.microsoft.com/office/drawing/2014/main" id="{41497375-8D3F-42A5-80AF-CB1D31D7C142}"/>
              </a:ext>
            </a:extLst>
          </p:cNvPr>
          <p:cNvSpPr txBox="1"/>
          <p:nvPr/>
        </p:nvSpPr>
        <p:spPr>
          <a:xfrm>
            <a:off x="5163059" y="5730361"/>
            <a:ext cx="3226227" cy="307777"/>
          </a:xfrm>
          <a:prstGeom prst="rect">
            <a:avLst/>
          </a:prstGeom>
          <a:no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Fig 7. </a:t>
            </a:r>
            <a:r>
              <a:rPr lang="en-US" altLang="zh-CN" sz="1400" dirty="0" err="1">
                <a:latin typeface="Times New Roman" panose="02020603050405020304" pitchFamily="18" charset="0"/>
                <a:cs typeface="Times New Roman" panose="02020603050405020304" pitchFamily="18" charset="0"/>
              </a:rPr>
              <a:t>CWRU</a:t>
            </a:r>
            <a:r>
              <a:rPr lang="en-US" altLang="zh-CN" sz="1400" dirty="0">
                <a:latin typeface="Times New Roman" panose="02020603050405020304" pitchFamily="18" charset="0"/>
                <a:cs typeface="Times New Roman" panose="02020603050405020304" pitchFamily="18" charset="0"/>
              </a:rPr>
              <a:t> bearing fault waveform</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8874069"/>
      </p:ext>
    </p:extLst>
  </p:cSld>
  <p:clrMapOvr>
    <a:masterClrMapping/>
  </p:clrMapOvr>
  <mc:AlternateContent xmlns:mc="http://schemas.openxmlformats.org/markup-compatibility/2006" xmlns:p14="http://schemas.microsoft.com/office/powerpoint/2010/main">
    <mc:Choice Requires="p14">
      <p:transition spd="slow" p14:dur="2000" advTm="66744"/>
    </mc:Choice>
    <mc:Fallback xmlns="">
      <p:transition spd="slow" advTm="66744"/>
    </mc:Fallback>
  </mc:AlternateContent>
</p:sld>
</file>

<file path=ppt/theme/theme1.xml><?xml version="1.0" encoding="utf-8"?>
<a:theme xmlns:a="http://schemas.openxmlformats.org/drawingml/2006/main" name="POLI">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OLI</Template>
  <TotalTime>33726</TotalTime>
  <Words>723</Words>
  <Application>Microsoft Office PowerPoint</Application>
  <PresentationFormat>On-screen Show (4:3)</PresentationFormat>
  <Paragraphs>103</Paragraphs>
  <Slides>1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2" baseType="lpstr">
      <vt:lpstr>等线</vt:lpstr>
      <vt:lpstr>Arial</vt:lpstr>
      <vt:lpstr>Calibri</vt:lpstr>
      <vt:lpstr>Times New Roman</vt:lpstr>
      <vt:lpstr>Wingdings</vt:lpstr>
      <vt:lpstr>POLI</vt:lpstr>
      <vt:lpstr>Acrobat Document</vt:lpstr>
      <vt:lpstr>Equation</vt:lpstr>
      <vt:lpstr>Firma convenzione  Politecnico di Milano e Veneranda Fabbrica del Duomo di Milano</vt:lpstr>
      <vt:lpstr>Overview</vt:lpstr>
      <vt:lpstr>PowerPoint Presentation</vt:lpstr>
      <vt:lpstr>PowerPoint Presentation</vt:lpstr>
      <vt:lpstr>PowerPoint Presentation</vt:lpstr>
      <vt:lpstr>PowerPoint Presentation</vt:lpstr>
      <vt:lpstr>The proposed model</vt:lpstr>
      <vt:lpstr>The proposed model</vt:lpstr>
      <vt:lpstr>Rotating machinary fault dataset</vt:lpstr>
      <vt:lpstr>Experiment result</vt:lpstr>
      <vt:lpstr>Experiment result</vt:lpstr>
      <vt:lpstr>Conclusion</vt:lpstr>
      <vt:lpstr>Reference</vt:lpstr>
      <vt:lpstr>Firma convenzione  Politecnico di Milano e Veneranda Fabbrica del Duomo di Milano</vt:lpstr>
    </vt:vector>
  </TitlesOfParts>
  <Company>Area Servizi IC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Alessandro Colleoni</dc:creator>
  <cp:lastModifiedBy>Karen Cambridge</cp:lastModifiedBy>
  <cp:revision>269</cp:revision>
  <dcterms:created xsi:type="dcterms:W3CDTF">2015-05-26T12:27:57Z</dcterms:created>
  <dcterms:modified xsi:type="dcterms:W3CDTF">2021-07-15T09:06:21Z</dcterms:modified>
</cp:coreProperties>
</file>